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FA0D4C" w:rsidRPr="00691B8D">
              <w:rPr>
                <w:rFonts w:hint="eastAsia"/>
                <w:i/>
                <w:sz w:val="28"/>
              </w:rPr>
              <w:t>A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7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8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2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03"/>
        <w:gridCol w:w="567"/>
        <w:gridCol w:w="589"/>
        <w:gridCol w:w="541"/>
        <w:gridCol w:w="541"/>
        <w:gridCol w:w="541"/>
        <w:gridCol w:w="622"/>
        <w:gridCol w:w="565"/>
        <w:gridCol w:w="569"/>
        <w:gridCol w:w="565"/>
        <w:gridCol w:w="661"/>
        <w:gridCol w:w="819"/>
      </w:tblGrid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题次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一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70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368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30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7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68" w:type="pct"/>
          </w:tcPr>
          <w:p w:rsidR="0074496B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阅卷人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670C6F" w:rsidRPr="008B1C54" w:rsidRDefault="00C27160" w:rsidP="0074496B">
      <w:pPr>
        <w:spacing w:line="288" w:lineRule="auto"/>
        <w:ind w:right="420" w:firstLineChars="200" w:firstLine="420"/>
        <w:rPr>
          <w:b/>
          <w:szCs w:val="21"/>
        </w:rPr>
      </w:pPr>
      <w:r w:rsidRPr="00C27160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152" type="#_x0000_t202" style="position:absolute;left:0;text-align:left;margin-left:-23.75pt;margin-top:5pt;width:28.4pt;height:357.6pt;z-index:251651072;mso-position-horizontal-relative:text;mso-position-vertical-relative:text" filled="f" stroked="f">
            <v:textbox style="layout-flow:vertical;mso-layout-flow-alt:bottom-to-top;mso-next-textbox:#_x0000_s14152" inset=",0,,0">
              <w:txbxContent>
                <w:p w:rsidR="00A76655" w:rsidRPr="00D2745F" w:rsidRDefault="00A76655" w:rsidP="00333984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 w:rsidRPr="007B4F0A">
                    <w:rPr>
                      <w:rFonts w:ascii="宋体" w:hAnsi="宋体" w:hint="eastAsia"/>
                      <w:u w:val="thick"/>
                    </w:rPr>
                    <w:t>土木工程学院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</w:t>
                  </w:r>
                  <w:r w:rsidRPr="007B4F0A">
                    <w:rPr>
                      <w:rFonts w:ascii="宋体" w:hAnsi="宋体" w:hint="eastAsia"/>
                      <w:u w:val="thick"/>
                    </w:rPr>
                    <w:t>土木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 </w:t>
                  </w:r>
                  <w:r>
                    <w:rPr>
                      <w:rFonts w:ascii="华文细黑" w:eastAsia="华文细黑" w:hAnsi="华文细黑" w:hint="eastAsia"/>
                      <w:u w:val="thick"/>
                    </w:rPr>
                    <w:t xml:space="preserve">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 xml:space="preserve">班级：   学号：        姓名：       </w:t>
                  </w:r>
                </w:p>
              </w:txbxContent>
            </v:textbox>
          </v:shape>
        </w:pic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652074" w:rsidRDefault="00A76655" w:rsidP="00D13C80">
      <w:pPr>
        <w:ind w:leftChars="135" w:left="283" w:rightChars="92" w:right="193"/>
        <w:rPr>
          <w:sz w:val="24"/>
        </w:rPr>
      </w:pPr>
      <w:r w:rsidRPr="00A76655">
        <w:rPr>
          <w:noProof/>
          <w:sz w:val="24"/>
        </w:rPr>
        <w:pict>
          <v:shape id="_x0000_s54336" type="#_x0000_t202" style="position:absolute;left:0;text-align:left;margin-left:282.25pt;margin-top:27.95pt;width:106.2pt;height:39.15pt;z-index:252425216;mso-height-percent:200;mso-height-percent:200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刚片选择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每个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670C6F">
        <w:rPr>
          <w:rFonts w:hint="eastAsia"/>
          <w:sz w:val="24"/>
        </w:rPr>
        <w:t xml:space="preserve">      </w:t>
      </w:r>
      <w:r w:rsidR="00C27160">
        <w:rPr>
          <w:sz w:val="24"/>
        </w:rPr>
      </w:r>
      <w:r w:rsidR="00C27160">
        <w:rPr>
          <w:sz w:val="24"/>
        </w:rPr>
        <w:pict>
          <v:group id="_x0000_s21385" editas="canvas" style="width:227.7pt;height:133.95pt;mso-position-horizontal-relative:char;mso-position-vertical-relative:line" coordorigin="2510,4457" coordsize="4016,236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1386" type="#_x0000_t75" style="position:absolute;left:2510;top:4457;width:4016;height:2363" o:preferrelative="f">
              <v:fill o:detectmouseclick="t"/>
              <v:path o:extrusionok="t" o:connecttype="none"/>
              <o:lock v:ext="edit" text="t"/>
            </v:shape>
            <v:group id="_x0000_s37366" style="position:absolute;left:2554;top:4479;width:3530;height:1687" coordorigin="2554,4479" coordsize="3530,1687">
              <v:group id="_x0000_s21387" style="position:absolute;left:2721;top:5909;width:384;height:208" coordorigin="4329,3624" coordsize="436,234" o:regroupid="238">
                <v:group id="_x0000_s21388" style="position:absolute;left:4329;top:3698;width:436;height:160" coordorigin="3909,3934" coordsize="436,160">
                  <v:line id="_x0000_s21389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390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1391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1392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1393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1394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395" style="position:absolute;left:4485;top:3624;width:128;height:136" strokeweight="1.5pt">
                  <v:fill color2="black"/>
                </v:oval>
              </v:group>
              <v:group id="_x0000_s21406" style="position:absolute;left:5883;top:4479;width:201;height:371" coordorigin="4687,4036" coordsize="228,420" o:regroupid="238">
                <v:group id="_x0000_s21407" style="position:absolute;left:4755;top:4036;width:160;height:420" coordorigin="4130,4314" coordsize="160,420">
                  <v:line id="_x0000_s21408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409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1410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1411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1412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1413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414" style="position:absolute;left:4687;top:4170;width:128;height:136" strokeweight="1.5pt">
                  <v:fill color2="black"/>
                </v:oval>
              </v:group>
              <v:line id="_x0000_s21415" style="position:absolute;flip:y" from="5040,5979" to="5821,5983" o:regroupid="238" strokeweight="1.5pt"/>
              <v:group id="_x0000_s21416" style="position:absolute;left:5833;top:5794;width:202;height:372" coordorigin="4687,4036" coordsize="228,420" o:regroupid="238">
                <v:group id="_x0000_s21417" style="position:absolute;left:4755;top:4036;width:160;height:420" coordorigin="4130,4314" coordsize="160,420">
                  <v:line id="_x0000_s21418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419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1420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1421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1422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1423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424" style="position:absolute;left:4687;top:4170;width:128;height:136" strokeweight="1.5pt">
                  <v:fill color2="black"/>
                </v:oval>
              </v:group>
              <v:line id="_x0000_s21425" style="position:absolute" from="3937,4654" to="5037,5286" o:regroupid="238" strokeweight="1.5pt"/>
              <v:line id="_x0000_s21426" style="position:absolute;rotation:-5874772fd" from="4832,4934" to="6124,5745" o:regroupid="238" strokeweight="1.5pt"/>
              <v:line id="_x0000_s21427" style="position:absolute;flip:x" from="5048,4659" to="5058,6010" o:regroupid="238" strokeweight="1.5pt"/>
              <v:line id="_x0000_s21238" style="position:absolute;rotation:5874772fd;flip:x" from="2288,5282" to="3565,5287" o:regroupid="238" strokeweight="1.5pt"/>
              <v:line id="_x0000_s21225" style="position:absolute;flip:y" from="2932,5318" to="5081,5320" o:regroupid="238" strokeweight="1.5pt"/>
              <v:line id="_x0000_s21224" style="position:absolute;rotation:-5874772fd" from="3084,4477" to="3759,5503" o:regroupid="238" strokeweight="1.5pt"/>
              <v:line id="_x0000_s21430" style="position:absolute;flip:x" from="3464,5014" to="3467,5247" o:regroupid="238" strokeweight="1.5pt"/>
              <v:line id="_x0000_s21431" style="position:absolute;flip:y" from="2910,4655" to="5059,4657" o:regroupid="238" strokeweight="1.5pt"/>
              <v:group id="_x0000_s21396" style="position:absolute;left:2554;top:5148;width:423;height:368" coordorigin="4787,7980" coordsize="480,420" o:regroupid="238">
                <v:line id="_x0000_s2139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39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39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40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40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40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40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404" style="position:absolute;left:4887;top:8120;width:120;height:120;rotation:-90" strokeweight="1.5pt">
                  <v:fill color2="black"/>
                </v:oval>
                <v:oval id="_x0000_s21405" style="position:absolute;left:5147;top:8118;width:120;height:120;rotation:-90" strokeweight="1.5pt">
                  <v:fill color2="black"/>
                </v:oval>
              </v:group>
              <v:oval id="_x0000_s21432" style="position:absolute;left:2865;top:4614;width:105;height:106" o:regroupid="238" strokeweight="1.5pt">
                <v:fill color2="black"/>
              </v:oval>
              <v:oval id="_x0000_s21433" style="position:absolute;left:3881;top:4603;width:105;height:105" o:regroupid="238" strokeweight="1.5pt">
                <v:fill color2="black"/>
              </v:oval>
              <v:oval id="_x0000_s21434" style="position:absolute;left:3419;top:5255;width:105;height:105" o:regroupid="238" strokeweight="1.5pt">
                <v:fill color2="black"/>
              </v:oval>
              <v:oval id="_x0000_s21436" style="position:absolute;left:3418;top:4991;width:105;height:104" o:regroupid="238" strokeweight="1.5pt">
                <v:fill color2="black"/>
              </v:oval>
              <v:oval id="_x0000_s21437" style="position:absolute;left:4368;top:4958;width:105;height:103" o:regroupid="238" strokeweight="1.5pt">
                <v:fill color2="black"/>
              </v:oval>
              <v:line id="_x0000_s21439" style="position:absolute;flip:x" from="4413,5068" to="4416,5302" o:regroupid="238" strokeweight="1.5pt"/>
              <v:oval id="_x0000_s21435" style="position:absolute;left:4366;top:5268;width:105;height:103" o:regroupid="238" strokeweight="1.5pt">
                <v:fill color2="black"/>
              </v:oval>
              <v:oval id="_x0000_s21440" style="position:absolute;left:4986;top:4625;width:105;height:105" o:regroupid="238" strokeweight="1.5pt">
                <v:fill color2="black"/>
              </v:oval>
              <v:oval id="_x0000_s21441" style="position:absolute;left:5019;top:5928;width:105;height:106" o:regroupid="238" strokeweight="1.5pt">
                <v:fill color2="black"/>
              </v:oval>
              <v:oval id="_x0000_s21442" style="position:absolute;left:4986;top:5244;width:105;height:106" o:regroupid="238" strokeweight="1.5pt">
                <v:fill color2="black"/>
              </v:oval>
            </v:group>
            <v:shape id="_x0000_s37400" style="position:absolute;left:2766;top:4483;width:2611;height:1022" coordsize="2961,1158" path="m15,217c30,111,71,77,165,42,259,7,344,8,578,4,812,,1264,9,1567,17v303,8,612,11,827,38c2609,82,2767,71,2857,180v90,109,104,386,75,526c2903,846,2922,946,2682,1019v-240,73,-808,115,-1190,125c1110,1154,626,1158,390,1081,154,1004,135,823,77,681,19,539,,323,15,217xe" fillcolor="black">
              <v:fill r:id="rId8" o:title="深色下对角线" opacity="15729f" o:opacity2="15729f" type="pattern"/>
              <v:path arrowok="t"/>
            </v:shape>
            <v:shape id="_x0000_s37399" style="position:absolute;left:2510;top:4457;width:3764;height:2250" coordsize="4556,2864" path="m60,779v56,-121,276,44,376,138c536,1011,461,1178,661,1343v200,165,660,473,977,563c1955,1996,2344,1933,2565,1881v221,-52,266,-102,400,-288c3099,1407,3211,1026,3366,767,3521,508,3704,80,3892,40,4080,,4430,147,4493,529v63,382,-110,1421,-225,1803c4153,2714,4155,2776,3804,2820,3453,2864,2690,2660,2164,2595,1638,2530,993,2591,649,2432,305,2273,196,1914,98,1643,,1372,4,900,60,779xe" fillcolor="black">
              <v:fill r:id="rId9" o:title="浅色上对角线" opacity="22938f" o:opacity2="22938f" type="pattern"/>
              <v:path arrowok="t"/>
            </v:shape>
            <w10:wrap type="none"/>
            <w10:anchorlock/>
          </v:group>
        </w:pict>
      </w:r>
    </w:p>
    <w:p w:rsidR="008B1C54" w:rsidRDefault="004438E7" w:rsidP="004438E7">
      <w:pPr>
        <w:tabs>
          <w:tab w:val="left" w:pos="1014"/>
        </w:tabs>
        <w:ind w:leftChars="135" w:left="283" w:rightChars="92" w:right="193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选图示两刚片，由规则一得：此体系为无多余联系几何不变系</w:t>
      </w:r>
    </w:p>
    <w:p w:rsidR="008B1C54" w:rsidRDefault="00A76655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shape id="_x0000_s54337" type="#_x0000_t202" style="position:absolute;left:0;text-align:left;margin-left:279.75pt;margin-top:2.8pt;width:67.4pt;height:22.8pt;z-index:252426240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结论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</w:p>
    <w:p w:rsidR="00652074" w:rsidRDefault="00652074" w:rsidP="00333984">
      <w:pPr>
        <w:ind w:leftChars="135" w:left="283" w:rightChars="92" w:right="193"/>
        <w:rPr>
          <w:szCs w:val="21"/>
        </w:rPr>
      </w:pPr>
    </w:p>
    <w:p w:rsidR="00670C6F" w:rsidRPr="008B1C54" w:rsidRDefault="00544891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A76655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shape id="_x0000_s54339" type="#_x0000_t202" style="position:absolute;left:0;text-align:left;margin-left:333.6pt;margin-top:135.7pt;width:77.4pt;height:22.8pt;z-index:252428288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附属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部分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38" type="#_x0000_t202" style="position:absolute;left:0;text-align:left;margin-left:252.8pt;margin-top:135.7pt;width:77.4pt;height:22.8pt;z-index:252427264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color w:val="FF0000"/>
                    </w:rPr>
                    <w:t>基本部分</w:t>
                  </w:r>
                  <w:r>
                    <w:rPr>
                      <w:rFonts w:hint="eastAsia"/>
                      <w:b/>
                      <w:color w:val="FF0000"/>
                    </w:rPr>
                    <w:t>6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group id="_x0000_s44873" style="position:absolute;left:0;text-align:left;margin-left:222.05pt;margin-top:2.9pt;width:187.45pt;height:128.65pt;z-index:252352512" coordorigin="6101,10003" coordsize="3749,2573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44723" type="#_x0000_t6" style="position:absolute;left:8527;top:10932;width:920;height:319;flip:x" o:regroupid="265" fillcolor="black">
              <v:fill r:id="rId10" o:title="浅色竖线" type="pattern"/>
            </v:shape>
            <v:group id="_x0000_s44711" style="position:absolute;left:9239;top:12072;width:369;height:431" coordorigin="4704,5611" coordsize="419,481" o:regroupid="265">
              <v:line id="_x0000_s4471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4471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4471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4471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4471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4471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44718" style="position:absolute;flip:y" from="4921,5724" to="4922,5903" strokeweight="1.5pt">
                <v:stroke startarrowwidth="narrow" startarrowlength="short" endarrowwidth="narrow" endarrowlength="short"/>
              </v:line>
              <v:oval id="_x0000_s44719" style="position:absolute;left:4859;top:5872;width:120;height:120;rotation:-180;flip:x" strokeweight="1.5pt">
                <v:fill color2="black"/>
              </v:oval>
              <v:oval id="_x0000_s44720" style="position:absolute;left:4861;top:5611;width:120;height:120;rotation:-180;flip:x" strokeweight="1.5pt">
                <v:fill color2="black"/>
              </v:oval>
            </v:group>
            <v:shape id="_x0000_s37402" type="#_x0000_t6" style="position:absolute;left:5964;top:11126;width:1557;height:318;rotation:90" o:regroupid="265" fillcolor="black">
              <v:fill r:id="rId11" o:title="浅色横线" type="pattern"/>
            </v:shape>
            <v:line id="_x0000_s37404" style="position:absolute;rotation:-90" from="5770,11303" to="7364,11306" o:regroupid="265" strokeweight="1.5pt">
              <v:stroke startarrowwidth="narrow" startarrowlength="short" endarrowwidth="narrow" endarrowlength="short"/>
              <o:lock v:ext="edit" aspectratio="t"/>
            </v:line>
            <v:group id="_x0000_s37405" style="position:absolute;left:6347;top:12070;width:421;height:480" coordorigin="4704,5611" coordsize="419,481" o:regroupid="265">
              <v:line id="_x0000_s3740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740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740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740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741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741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7412" style="position:absolute;flip:y" from="4921,5724" to="4922,5903" strokeweight="1.5pt">
                <v:stroke startarrowwidth="narrow" startarrowlength="short" endarrowwidth="narrow" endarrowlength="short"/>
              </v:line>
              <v:oval id="_x0000_s37413" style="position:absolute;left:4859;top:5872;width:120;height:120;rotation:-180;flip:x" strokeweight="1.5pt">
                <v:fill color2="black"/>
              </v:oval>
              <v:oval id="_x0000_s37414" style="position:absolute;left:4861;top:5611;width:120;height:120;rotation:-180;flip:x" strokeweight="1.5pt">
                <v:fill color2="black"/>
              </v:oval>
            </v:group>
            <v:group id="_x0000_s37415" style="position:absolute;left:8215;top:12096;width:419;height:480" coordorigin="4704,5611" coordsize="419,481" o:regroupid="265">
              <v:line id="_x0000_s3741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741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741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741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742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742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7422" style="position:absolute;flip:y" from="4921,5724" to="4922,5903" strokeweight="1.5pt">
                <v:stroke startarrowwidth="narrow" startarrowlength="short" endarrowwidth="narrow" endarrowlength="short"/>
              </v:line>
              <v:oval id="_x0000_s37423" style="position:absolute;left:4859;top:5872;width:120;height:120;rotation:-180;flip:x" strokeweight="1.5pt">
                <v:fill color2="black"/>
              </v:oval>
              <v:oval id="_x0000_s37424" style="position:absolute;left:4861;top:5611;width:120;height:120;rotation:-180;flip:x" strokeweight="1.5pt">
                <v:fill color2="black"/>
              </v:oval>
            </v:group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37425" type="#_x0000_t102" style="position:absolute;left:8587;top:10378;width:142;height:336;flip:x" o:regroupid="265" adj="16838,19347,12378" fillcolor="blue" strokecolor="blue" strokeweight="1.5pt">
              <v:stroke startarrowwidth="narrow" startarrowlength="short" endarrowwidth="narrow" endarrowlength="shor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7426" type="#_x0000_t32" style="position:absolute;left:8430;top:10379;width:142;height:120;flip:y" o:connectortype="straight" o:regroupid="265"/>
            <v:group id="_x0000_s37427" style="position:absolute;left:8385;top:11934;width:482;height:421;flip:x y" coordorigin="4787,7980" coordsize="480,420" o:regroupid="265">
              <v:line id="_x0000_s37428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37429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37430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37431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37432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37433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37434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37435" style="position:absolute;left:4887;top:8120;width:120;height:120;rotation:-90" strokeweight="1.5pt">
                <v:fill color2="black"/>
              </v:oval>
              <v:oval id="_x0000_s37436" style="position:absolute;left:5147;top:8118;width:120;height:120;rotation:-90" strokeweight="1.5pt">
                <v:fill color2="black"/>
              </v:oval>
            </v:group>
            <v:line id="_x0000_s37437" style="position:absolute;rotation:-90" from="7636,11303" to="9230,11307" o:regroupid="265" strokeweight="1.5pt">
              <v:stroke startarrowwidth="narrow" startarrowlength="short" endarrowwidth="narrow" endarrowlength="short"/>
              <o:lock v:ext="edit" aspectratio="t"/>
            </v:line>
            <v:line id="_x0000_s37438" style="position:absolute;rotation:-90;flip:x y" from="7493,9585" to="7501,11431" o:regroupid="265" strokeweight="1.5pt">
              <v:stroke startarrowwidth="narrow" startarrowlength="short" endarrowwidth="narrow" endarrowlength="short"/>
            </v:line>
            <v:oval id="_x0000_s37439" style="position:absolute;left:7441;top:10450;width:119;height:120" o:regroupid="265" strokeweight="1.5pt">
              <v:fill color2="black"/>
            </v:oval>
            <v:shape id="_x0000_s37440" type="#_x0000_t32" style="position:absolute;left:6455;top:10342;width:110;height:158;flip:x y" o:connectortype="straight" o:regroupid="265"/>
            <v:shape id="_x0000_s37441" type="#_x0000_t102" style="position:absolute;left:6307;top:10352;width:142;height:336" o:regroupid="265" adj="16838,19347,12378" fillcolor="blue" strokecolor="blue" strokeweight="1.5pt">
              <v:stroke startarrowwidth="narrow" startarrowlength="short" endarrowwidth="narrow" endarrowlength="short"/>
            </v:shape>
            <v:shape id="_x0000_s37442" type="#_x0000_t202" style="position:absolute;left:6101;top:10003;width:619;height:401;mso-width-relative:margin;mso-height-relative:margin" o:regroupid="265" filled="f" stroked="f">
              <v:textbox style="mso-next-textbox:#_x0000_s37442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37443" type="#_x0000_t202" style="position:absolute;left:6514;top:11906;width:619;height:401;mso-width-relative:margin;mso-height-relative:margin" o:regroupid="265" filled="f" stroked="f">
              <v:textbox style="mso-next-textbox:#_x0000_s37443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37444" type="#_x0000_t202" style="position:absolute;left:7277;top:10477;width:457;height:403;mso-width-relative:margin;mso-height-relative:margin" o:regroupid="265" filled="f" stroked="f">
              <v:textbox style="mso-next-textbox:#_x0000_s37444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37445" type="#_x0000_t202" style="position:absolute;left:8029;top:10440;width:455;height:401;mso-width-relative:margin;mso-height-relative:margin" o:regroupid="265" filled="f" stroked="f">
              <v:textbox style="mso-next-textbox:#_x0000_s37445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37447" type="#_x0000_t202" style="position:absolute;left:8029;top:11904;width:455;height:402;mso-width-relative:margin;mso-height-relative:margin" o:regroupid="265" filled="f" stroked="f">
              <v:textbox style="mso-next-textbox:#_x0000_s37447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37448" type="#_x0000_t202" style="position:absolute;left:8376;top:10015;width:494;height:402;mso-width-relative:margin;mso-height-relative:margin" o:regroupid="265" filled="f" stroked="f">
              <v:textbox style="mso-next-textbox:#_x0000_s37448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group id="_x0000_s37449" style="position:absolute;left:6140;top:11922;width:481;height:419" coordorigin="4787,7980" coordsize="480,420" o:regroupid="265">
              <v:line id="_x0000_s37450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37451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37452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37453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37454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37455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37456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37457" style="position:absolute;left:4887;top:8120;width:120;height:120;rotation:-90" strokeweight="1.5pt">
                <v:fill color2="black"/>
              </v:oval>
              <v:oval id="_x0000_s37458" style="position:absolute;left:5147;top:8118;width:120;height:120;rotation:-90" strokeweight="1.5pt">
                <v:fill color2="black"/>
              </v:oval>
            </v:group>
            <v:shape id="_x0000_s37459" type="#_x0000_t6" style="position:absolute;left:7492;top:11163;width:1557;height:318;rotation:90;flip:x" o:regroupid="265" fillcolor="black">
              <v:fill r:id="rId11" o:title="浅色横线" type="pattern"/>
            </v:shape>
            <v:shape id="_x0000_s37460" type="#_x0000_t202" style="position:absolute;left:6652;top:10153;width:619;height:401;mso-width-relative:margin;mso-height-relative:margin" o:regroupid="265" filled="f" stroked="f">
              <v:textbox style="mso-next-textbox:#_x0000_s37460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37461" type="#_x0000_t202" style="position:absolute;left:7879;top:10152;width:444;height:389;mso-width-relative:margin;mso-height-relative:margin" o:regroupid="265" filled="f" stroked="f">
              <v:textbox style="mso-next-textbox:#_x0000_s37461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line id="_x0000_s44721" style="position:absolute" from="8581,11234" to="9449,11236" o:regroupid="265" strokeweight="1.5pt">
              <v:stroke startarrowwidth="narrow" startarrowlength="short" endarrowwidth="narrow" endarrowlength="short"/>
              <o:lock v:ext="edit" aspectratio="t"/>
            </v:line>
            <v:line id="_x0000_s44722" style="position:absolute;rotation:-90" from="9006,11660" to="9874,11662" o:regroupid="265" strokeweight="1.5pt">
              <v:stroke startarrowwidth="narrow" startarrowlength="short" endarrowwidth="narrow" endarrowlength="short"/>
              <o:lock v:ext="edit" aspectratio="t"/>
            </v:line>
            <v:oval id="_x0000_s44710" style="position:absolute;left:8468;top:11189;width:120;height:120" o:regroupid="265" strokeweight="1.5pt">
              <v:fill color2="black"/>
            </v:oval>
            <v:shape id="_x0000_s44725" type="#_x0000_t202" style="position:absolute;left:9406;top:10828;width:444;height:389;mso-width-relative:margin;mso-height-relative:margin" o:regroupid="265" filled="f" stroked="f">
              <v:textbox style="mso-next-textbox:#_x0000_s44725">
                <w:txbxContent>
                  <w:p w:rsidR="00A76655" w:rsidRDefault="00A76655" w:rsidP="00370263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</v:group>
        </w:pict>
      </w:r>
      <w:r w:rsidR="00C27160">
        <w:rPr>
          <w:noProof/>
          <w:sz w:val="24"/>
        </w:rPr>
        <w:pict>
          <v:rect id="_x0000_s18536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8536" inset="0,0,0,0">
              <w:txbxContent>
                <w:p w:rsidR="00A76655" w:rsidRPr="00CD2FBA" w:rsidRDefault="00A76655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 w:rsidR="00C27160">
        <w:rPr>
          <w:sz w:val="24"/>
        </w:rPr>
      </w:r>
      <w:r w:rsidR="00C27160">
        <w:rPr>
          <w:sz w:val="24"/>
        </w:rPr>
        <w:pict>
          <v:group id="_x0000_s15738" editas="canvas" style="width:217.8pt;height:135.1pt;mso-position-horizontal-relative:char;mso-position-vertical-relative:line" coordorigin="255,3616" coordsize="3842,2382">
            <o:lock v:ext="edit" aspectratio="t"/>
            <v:shape id="_x0000_s15739" type="#_x0000_t75" style="position:absolute;left:255;top:3616;width:3842;height:2382" o:preferrelative="f">
              <v:fill o:detectmouseclick="t"/>
              <v:path o:extrusionok="t" o:connecttype="none"/>
              <o:lock v:ext="edit" text="t"/>
            </v:shape>
            <v:group id="_x0000_s36981" style="position:absolute;left:2119;top:5466;width:370;height:423" coordorigin="4704,5611" coordsize="419,481" o:regroupid="264">
              <v:line id="_x0000_s3698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698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698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698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698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698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6988" style="position:absolute;flip:y" from="4921,5724" to="4922,5903" strokeweight="1.5pt">
                <v:stroke startarrowwidth="narrow" startarrowlength="short" endarrowwidth="narrow" endarrowlength="short"/>
              </v:line>
              <v:oval id="_x0000_s36989" style="position:absolute;left:4859;top:5872;width:120;height:120;rotation:-180;flip:x" strokeweight="1.5pt">
                <v:fill color2="black"/>
              </v:oval>
              <v:oval id="_x0000_s36990" style="position:absolute;left:4861;top:5611;width:120;height:120;rotation:-180;flip:x" strokeweight="1.5pt">
                <v:fill color2="black"/>
              </v:oval>
            </v:group>
            <v:group id="_x0000_s44872" style="position:absolute;left:255;top:3620;width:3370;height:2246" coordorigin="255,3620" coordsize="3370,2246">
              <v:shape id="_x0000_s37018" type="#_x0000_t6" style="position:absolute;left:672;top:3788;width:811;height:281" o:regroupid="264" fillcolor="black">
                <v:fill r:id="rId10" o:title="浅色竖线" type="pattern"/>
              </v:shape>
              <v:shape id="_x0000_s37019" type="#_x0000_t6" style="position:absolute;left:1512;top:3788;width:811;height:281;flip:x" o:regroupid="264" fillcolor="black">
                <v:fill r:id="rId10" o:title="浅色竖线" type="pattern"/>
              </v:shape>
              <v:line id="_x0000_s36950" style="position:absolute;rotation:-90" from="-37,4766" to="1369,4769" o:regroupid="264" strokeweight="1.5pt">
                <v:stroke startarrowwidth="narrow" startarrowlength="short" endarrowwidth="narrow" endarrowlength="short"/>
                <o:lock v:ext="edit" aspectratio="t"/>
              </v:line>
              <v:group id="_x0000_s36970" style="position:absolute;left:472;top:5443;width:371;height:423" coordorigin="4704,5611" coordsize="419,481" o:regroupid="264">
                <v:line id="_x0000_s36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6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6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6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6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6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6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36978" style="position:absolute;left:4859;top:5872;width:120;height:120;rotation:-180;flip:x" strokeweight="1.5pt">
                  <v:fill color2="black"/>
                </v:oval>
                <v:oval id="_x0000_s36979" style="position:absolute;left:4861;top:5611;width:120;height:120;rotation:-180;flip:x" strokeweight="1.5pt">
                  <v:fill color2="black"/>
                </v:oval>
              </v:group>
              <v:shape id="_x0000_s36991" type="#_x0000_t102" style="position:absolute;left:2447;top:3951;width:126;height:296;flip:x" o:regroupid="264" adj="16838,19347,12378" fillcolor="blue" strokecolor="blue" strokeweight="1.5pt">
                <v:stroke startarrowwidth="narrow" startarrowlength="short" endarrowwidth="narrow" endarrowlength="short"/>
              </v:shape>
              <v:shape id="_x0000_s36992" type="#_x0000_t32" style="position:absolute;left:2309;top:3952;width:125;height:105;flip:y" o:connectortype="straight" o:regroupid="264"/>
              <v:group id="_x0000_s36994" style="position:absolute;left:2269;top:5323;width:425;height:371;flip:x y" coordorigin="4787,7980" coordsize="480,420" o:regroupid="264">
                <v:line id="_x0000_s36995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6996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6997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6998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6999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000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001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002" style="position:absolute;left:4887;top:8120;width:120;height:120;rotation:-90" strokeweight="1.5pt">
                  <v:fill color2="black"/>
                </v:oval>
                <v:oval id="_x0000_s37003" style="position:absolute;left:5147;top:8118;width:120;height:120;rotation:-90" strokeweight="1.5pt">
                  <v:fill color2="black"/>
                </v:oval>
              </v:group>
              <v:line id="_x0000_s37004" style="position:absolute;rotation:-90" from="1609,4766" to="3015,4769" o:regroupid="264" strokeweight="1.5pt">
                <v:stroke startarrowwidth="narrow" startarrowlength="short" endarrowwidth="narrow" endarrowlength="short"/>
                <o:lock v:ext="edit" aspectratio="t"/>
              </v:line>
              <v:line id="_x0000_s37007" style="position:absolute;rotation:-90;flip:x y" from="1482,3252" to="1489,4880" o:regroupid="264" strokeweight="1.5pt">
                <v:stroke startarrowwidth="narrow" startarrowlength="short" endarrowwidth="narrow" endarrowlength="short"/>
              </v:line>
              <v:oval id="_x0000_s37006" style="position:absolute;left:1437;top:4014;width:105;height:106" o:regroupid="264" strokeweight="1.5pt">
                <v:fill color2="black"/>
              </v:oval>
              <v:shape id="_x0000_s37008" type="#_x0000_t32" style="position:absolute;left:567;top:3919;width:97;height:139;flip:x y" o:connectortype="straight" o:regroupid="264"/>
              <v:shape id="_x0000_s37009" type="#_x0000_t102" style="position:absolute;left:437;top:3928;width:125;height:296" o:regroupid="264" adj="16838,19347,12378" fillcolor="blue" strokecolor="blue" strokeweight="1.5pt">
                <v:stroke startarrowwidth="narrow" startarrowlength="short" endarrowwidth="narrow" endarrowlength="short"/>
              </v:shape>
              <v:shape id="_x0000_s36993" type="#_x0000_t202" style="position:absolute;left:255;top:3620;width:546;height:354;mso-width-relative:margin;mso-height-relative:margin" o:regroupid="264" filled="f" stroked="f">
                <v:textbox style="mso-next-textbox:#_x0000_s36993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37012" type="#_x0000_t202" style="position:absolute;left:619;top:5298;width:546;height:354;mso-width-relative:margin;mso-height-relative:margin" o:regroupid="264" filled="f" stroked="f">
                <v:textbox style="mso-next-textbox:#_x0000_s37012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013" type="#_x0000_t202" style="position:absolute;left:1292;top:4038;width:403;height:355;mso-width-relative:margin;mso-height-relative:margin" o:regroupid="264" filled="f" stroked="f">
                <v:textbox style="mso-next-textbox:#_x0000_s37013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37014" type="#_x0000_t202" style="position:absolute;left:1955;top:4005;width:402;height:354;mso-width-relative:margin;mso-height-relative:margin" o:regroupid="264" filled="f" stroked="f">
                <v:textbox style="mso-next-textbox:#_x0000_s37014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37015" type="#_x0000_t202" style="position:absolute;left:629;top:3984;width:403;height:354;mso-width-relative:margin;mso-height-relative:margin" o:regroupid="264" filled="f" stroked="f">
                <v:textbox style="mso-next-textbox:#_x0000_s37015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37016" type="#_x0000_t202" style="position:absolute;left:1955;top:5296;width:402;height:355;mso-width-relative:margin;mso-height-relative:margin" o:regroupid="264" filled="f" stroked="f">
                <v:textbox style="mso-next-textbox:#_x0000_s37016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37010" type="#_x0000_t202" style="position:absolute;left:2261;top:3631;width:436;height:354;mso-width-relative:margin;mso-height-relative:margin" o:regroupid="264" filled="f" stroked="f">
                <v:textbox style="mso-next-textbox:#_x0000_s37010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group id="_x0000_s36960" style="position:absolute;left:289;top:5312;width:425;height:370" coordorigin="4787,7980" coordsize="480,420" o:regroupid="264">
                <v:line id="_x0000_s3696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696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696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696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696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696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696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6968" style="position:absolute;left:4887;top:8120;width:120;height:120;rotation:-90" strokeweight="1.5pt">
                  <v:fill color2="black"/>
                </v:oval>
                <v:oval id="_x0000_s36969" style="position:absolute;left:5147;top:8118;width:120;height:120;rotation:-90" strokeweight="1.5pt">
                  <v:fill color2="black"/>
                </v:oval>
              </v:group>
              <v:group id="_x0000_s44854" style="position:absolute;left:2990;top:5478;width:326;height:380" coordorigin="4704,5611" coordsize="419,481">
                <v:line id="_x0000_s4485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4485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4485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4485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4485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4486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44861" style="position:absolute;flip:y" from="4921,5724" to="4922,5903" strokeweight="1.5pt">
                  <v:stroke startarrowwidth="narrow" startarrowlength="short" endarrowwidth="narrow" endarrowlength="short"/>
                </v:line>
                <v:oval id="_x0000_s44862" style="position:absolute;left:4859;top:5872;width:120;height:120;rotation:-180;flip:x" strokeweight="1.5pt">
                  <v:fill color2="black"/>
                </v:oval>
                <v:oval id="_x0000_s44863" style="position:absolute;left:4861;top:5611;width:120;height:120;rotation:-180;flip:x" strokeweight="1.5pt">
                  <v:fill color2="black"/>
                </v:oval>
              </v:group>
              <v:line id="_x0000_s44864" style="position:absolute" from="2410,4739" to="3175,4741" strokeweight="1.5pt">
                <v:stroke startarrowwidth="narrow" startarrowlength="short" endarrowwidth="narrow" endarrowlength="short"/>
                <o:lock v:ext="edit" aspectratio="t"/>
              </v:line>
              <v:line id="_x0000_s44865" style="position:absolute;rotation:-90" from="2784,5115" to="3549,5117" strokeweight="1.5pt">
                <v:stroke startarrowwidth="narrow" startarrowlength="short" endarrowwidth="narrow" endarrowlength="short"/>
                <o:lock v:ext="edit" aspectratio="t"/>
              </v:line>
              <v:oval id="_x0000_s44866" style="position:absolute;left:2310;top:4699;width:106;height:106" strokeweight="1.5pt">
                <v:fill color2="black"/>
              </v:oval>
              <v:shape id="_x0000_s44867" type="#_x0000_t6" style="position:absolute;left:2374;top:4450;width:811;height:281;flip:x" fillcolor="black">
                <v:fill r:id="rId10" o:title="浅色竖线" type="pattern"/>
              </v:shape>
              <v:shape id="_x0000_s44869" type="#_x0000_t32" style="position:absolute;left:3149;top:4647;width:125;height:105;flip:y" o:connectortype="straight"/>
              <v:shape id="_x0000_s44870" type="#_x0000_t102" style="position:absolute;left:3264;top:4635;width:127;height:296;flip:x" adj="16838,19347,12378" fillcolor="blue" strokecolor="blue" strokeweight="1.5pt">
                <v:stroke startarrowwidth="narrow" startarrowlength="short" endarrowwidth="narrow" endarrowlength="short"/>
              </v:shape>
              <v:shape id="_x0000_s44871" type="#_x0000_t202" style="position:absolute;left:3189;top:4349;width:436;height:354;mso-width-relative:margin;mso-height-relative:margin" filled="f" stroked="f">
                <v:textbox style="mso-next-textbox:#_x0000_s44871">
                  <w:txbxContent>
                    <w:p w:rsidR="00A76655" w:rsidRDefault="00A76655" w:rsidP="00370263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E53357" w:rsidRPr="00E60BB0" w:rsidRDefault="00C27160" w:rsidP="00042210">
      <w:pPr>
        <w:ind w:firstLineChars="202" w:firstLine="485"/>
        <w:rPr>
          <w:rFonts w:ascii="黑体" w:eastAsia="黑体"/>
          <w:bCs/>
          <w:szCs w:val="21"/>
        </w:rPr>
      </w:pPr>
      <w:r w:rsidRPr="00C27160">
        <w:rPr>
          <w:noProof/>
          <w:sz w:val="24"/>
        </w:rPr>
        <w:lastRenderedPageBreak/>
        <w:pict>
          <v:group id="_x0000_s44694" style="position:absolute;left:0;text-align:left;margin-left:258.25pt;margin-top:-3pt;width:152.05pt;height:136.55pt;z-index:251832832" coordorigin="6299,1074" coordsize="3041,2731">
            <v:shape id="_x0000_s37469" type="#_x0000_t32" style="position:absolute;left:6549;top:1953;width:1790;height:0" o:connectortype="straight" strokeweight="1.75pt"/>
            <v:shape id="_x0000_s37470" type="#_x0000_t32" style="position:absolute;left:7427;top:2830;width:888;height:1" o:connectortype="straight" strokeweight="1.75pt"/>
            <v:shape id="_x0000_s37471" type="#_x0000_t32" style="position:absolute;left:7438;top:1965;width:1;height:890;flip:x" o:connectortype="straight" strokeweight="1.75pt"/>
            <v:shape id="_x0000_s37472" type="#_x0000_t102" style="position:absolute;left:6542;top:1665;width:241;height:519;flip:y" adj="16838,19283,12378" fillcolor="red" strokecolor="red" strokeweight="1.5pt">
              <v:stroke startarrowwidth="narrow" startarrowlength="short" endarrowwidth="narrow" endarrowlength="short"/>
            </v:shape>
            <v:shape id="_x0000_s37473" type="#_x0000_t202" style="position:absolute;left:6299;top:1074;width:800;height:752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shape>
            <v:shape id="_x0000_s37474" type="#_x0000_t32" style="position:absolute;left:8329;top:1952;width:2;height:475" o:connectortype="straight" strokecolor="red" strokeweight="1.75pt">
              <v:stroke endarrow="block"/>
            </v:shape>
            <v:shape id="_x0000_s37476" type="#_x0000_t32" style="position:absolute;left:8318;top:1940;width:474;height:1;flip:x" o:connectortype="straight" strokecolor="red" strokeweight="1.75pt">
              <v:stroke endarrow="block"/>
            </v:shape>
            <v:shape id="_x0000_s37477" type="#_x0000_t32" style="position:absolute;left:8317;top:2828;width:2;height:475;flip:y" o:connectortype="straight" strokecolor="red" strokeweight="1.75pt">
              <v:stroke endarrow="block"/>
            </v:shape>
            <v:shape id="_x0000_s37478" type="#_x0000_t32" style="position:absolute;left:8354;top:2842;width:527;height:1" o:connectortype="straight" strokecolor="red" strokeweight="1.75pt">
              <v:stroke endarrow="block"/>
            </v:shape>
            <v:shape id="_x0000_s37479" type="#_x0000_t202" style="position:absolute;left:8102;top:1338;width:800;height:752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7480" type="#_x0000_t202" style="position:absolute;left:8540;top:2715;width:800;height:752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1x</w:t>
                    </w:r>
                  </w:p>
                </w:txbxContent>
              </v:textbox>
            </v:shape>
            <v:shape id="_x0000_s37481" type="#_x0000_t202" style="position:absolute;left:8177;top:3053;width:800;height:752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1y</w:t>
                    </w:r>
                  </w:p>
                </w:txbxContent>
              </v:textbox>
            </v:shape>
            <v:shape id="_x0000_s37562" type="#_x0000_t202" style="position:absolute;left:8540;top:1725;width:800;height:752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Ax</w:t>
                    </w:r>
                  </w:p>
                </w:txbxContent>
              </v:textbox>
            </v:shape>
            <v:shape id="_x0000_s37563" type="#_x0000_t202" style="position:absolute;left:8277;top:2089;width:800;height:752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Ay</w:t>
                    </w:r>
                  </w:p>
                </w:txbxContent>
              </v:textbox>
            </v:shape>
          </v:group>
        </w:pic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="00544891"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A76655" w:rsidP="00042210">
      <w:pPr>
        <w:tabs>
          <w:tab w:val="right" w:pos="8539"/>
        </w:tabs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shape id="_x0000_s54343" type="#_x0000_t202" style="position:absolute;left:0;text-align:left;margin-left:336.05pt;margin-top:144.95pt;width:41.7pt;height:22.8pt;z-index:252430336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42" type="#_x0000_t202" style="position:absolute;left:0;text-align:left;margin-left:60.55pt;margin-top:151.2pt;width:77.4pt;height:22.8pt;z-index:252429312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反力</w:t>
                  </w: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group id="_x0000_s54322" style="position:absolute;left:0;text-align:left;margin-left:22.6pt;margin-top:183.5pt;width:255.6pt;height:119.65pt;z-index:252423168" coordorigin="1586,5116" coordsize="5112,2393">
            <v:line id="_x0000_s37489" style="position:absolute;rotation:-90" from="3493,4502" to="3500,7372" o:regroupid="269" strokeweight="1.5pt">
              <v:stroke startarrowwidth="narrow" startarrowlength="short" endarrowwidth="narrow" endarrowlength="short"/>
            </v:line>
            <v:line id="_x0000_s37498" style="position:absolute;rotation:90;flip:y" from="4451,6394" to="5422,6405" o:regroupid="269" strokeweight="1.5pt">
              <v:stroke startarrowwidth="narrow" startarrowlength="short" endarrowwidth="narrow" endarrowlength="short"/>
            </v:line>
            <v:shape id="_x0000_s37499" type="#_x0000_t32" style="position:absolute;left:1914;top:5775;width:1;height:1" o:connectortype="straight" o:regroupid="269"/>
            <v:line id="_x0000_s37500" style="position:absolute;rotation:-90" from="3854,5837" to="3861,7944" o:regroupid="269" strokeweight="1.5pt">
              <v:stroke startarrowwidth="narrow" startarrowlength="short" endarrowwidth="narrow" endarrowlength="short"/>
            </v:line>
            <v:line id="_x0000_s37507" style="position:absolute;rotation:90;flip:y" from="2325,6422" to="3298,6433" o:regroupid="269" strokeweight="1.5pt">
              <v:stroke startarrowwidth="narrow" startarrowlength="short" endarrowwidth="narrow" endarrowlength="short"/>
            </v:line>
            <v:group id="_x0000_s37510" style="position:absolute;left:1586;top:5742;width:455;height:472" coordorigin="2072,4643" coordsize="484,512" o:regroupid="269">
              <v:line id="_x0000_s37511" style="position:absolute;rotation:-90;flip:x" from="1983,4892" to="2483,4894" strokeweight="2.25pt">
                <v:stroke startarrowwidth="narrow" startarrowlength="short" endarrowwidth="narrow" endarrowlength="short"/>
                <o:lock v:ext="edit" aspectratio="t"/>
              </v:line>
              <v:line id="_x0000_s37512" style="position:absolute;rotation:90" from="2067,4653" to="2125,4701">
                <v:stroke startarrowwidth="narrow" startarrowlength="short" endarrowwidth="narrow" endarrowlength="short"/>
                <o:lock v:ext="edit" aspectratio="t"/>
              </v:line>
              <v:line id="_x0000_s37513" style="position:absolute;rotation:90" from="2066,4664" to="2218,4804">
                <v:stroke startarrowwidth="narrow" startarrowlength="short" endarrowwidth="narrow" endarrowlength="short"/>
                <o:lock v:ext="edit" aspectratio="t"/>
              </v:line>
              <v:line id="_x0000_s37514" style="position:absolute;rotation:90" from="2066,4769" to="2218,4909">
                <v:stroke startarrowwidth="narrow" startarrowlength="short" endarrowwidth="narrow" endarrowlength="short"/>
                <o:lock v:ext="edit" aspectratio="t"/>
              </v:line>
              <v:line id="_x0000_s37515" style="position:absolute;rotation:90" from="2066,4889" to="2218,5029">
                <v:stroke startarrowwidth="narrow" startarrowlength="short" endarrowwidth="narrow" endarrowlength="short"/>
                <o:lock v:ext="edit" aspectratio="t"/>
              </v:line>
              <v:line id="_x0000_s37516" style="position:absolute;rotation:90" from="2146,5089" to="2218,5149">
                <v:stroke startarrowwidth="narrow" startarrowlength="short" endarrowwidth="narrow" endarrowlength="short"/>
                <o:lock v:ext="edit" aspectratio="t"/>
              </v:line>
              <v:line id="_x0000_s37517" style="position:absolute;rotation:90" from="2066,4989" to="2218,5129">
                <v:stroke startarrowwidth="narrow" startarrowlength="short" endarrowwidth="narrow" endarrowlength="short"/>
                <o:lock v:ext="edit" aspectratio="t"/>
              </v:line>
              <v:line id="_x0000_s37518" style="position:absolute;rotation:-90;flip:y" from="2345,4720" to="2352,4900" strokeweight="1.5pt">
                <v:stroke startarrowwidth="narrow" startarrowlength="short" endarrowwidth="narrow" endarrowlength="short"/>
              </v:line>
              <v:oval id="_x0000_s37519" style="position:absolute;left:2179;top:4746;width:120;height:120;rotation:-90;flip:y" strokeweight="1.5pt">
                <v:fill color2="black"/>
              </v:oval>
              <v:oval id="_x0000_s37520" style="position:absolute;left:2435;top:4747;width:120;height:120;rotation:-90;flip:y" strokeweight="1.5pt">
                <v:fill color2="black"/>
              </v:oval>
              <v:line id="_x0000_s37521" style="position:absolute;rotation:-90;flip:y" from="2345,4888" to="2346,5074" strokeweight="1.5pt">
                <v:stroke startarrowwidth="narrow" startarrowlength="short" endarrowwidth="narrow" endarrowlength="short"/>
              </v:line>
              <v:oval id="_x0000_s37522" style="position:absolute;left:2173;top:4920;width:120;height:120;rotation:-90;flip:y" strokeweight="1.5pt">
                <v:fill color2="black"/>
              </v:oval>
              <v:oval id="_x0000_s37523" style="position:absolute;left:2433;top:4921;width:120;height:120;rotation:-90;flip:y" strokeweight="1.5pt">
                <v:fill color2="black"/>
              </v:oval>
              <v:line id="_x0000_s37524" style="position:absolute;rotation:-90;flip:x" from="2305,4893" to="2805,4895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37525" style="position:absolute;left:4680;top:6810;width:465;height:450" coordorigin="4704,5611" coordsize="419,481" o:regroupid="269">
              <v:line id="_x0000_s3752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752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752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752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753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753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7532" style="position:absolute;flip:y" from="4921,5724" to="4922,5903" strokeweight="1.5pt">
                <v:stroke startarrowwidth="narrow" startarrowlength="short" endarrowwidth="narrow" endarrowlength="short"/>
              </v:line>
              <v:oval id="_x0000_s37533" style="position:absolute;left:4859;top:5872;width:120;height:120;rotation:-180;flip:x" strokeweight="1.5pt">
                <v:fill color2="black"/>
              </v:oval>
              <v:oval id="_x0000_s37534" style="position:absolute;left:4861;top:5611;width:120;height:120;rotation:-180;flip:x" strokeweight="1.5pt">
                <v:fill color2="black"/>
              </v:oval>
            </v:group>
            <v:oval id="_x0000_s37541" style="position:absolute;left:3475;top:5880;width:133;height:133" o:regroupid="269" strokeweight="1.5pt">
              <v:fill color2="black"/>
            </v:oval>
            <v:oval id="_x0000_s37542" style="position:absolute;left:3459;top:6812;width:134;height:134" o:regroupid="269" strokeweight="1.5pt">
              <v:fill color2="black"/>
            </v:oval>
            <v:shape id="_x0000_s37546" type="#_x0000_t32" style="position:absolute;left:2804;top:6660;width:1415;height:476;flip:y" o:connectortype="straight" o:regroupid="269" strokecolor="red" strokeweight="1.5pt"/>
            <v:shape id="_x0000_s37547" type="#_x0000_t32" style="position:absolute;left:4207;top:6659;width:764;height:213" o:connectortype="straight" o:regroupid="269" strokecolor="red" strokeweight="1.5pt"/>
            <v:shape id="_x0000_s37548" type="#_x0000_t32" style="position:absolute;left:2817;top:6872;width:1;height:288" o:connectortype="straight" o:regroupid="269" strokecolor="red" strokeweight="1.5pt"/>
            <v:shape id="_x0000_s37549" type="#_x0000_t32" style="position:absolute;left:2579;top:6909;width:265;height:0" o:connectortype="straight" o:regroupid="269" strokecolor="red" strokeweight="1.5pt"/>
            <v:shape id="_x0000_s37550" type="#_x0000_t202" style="position:absolute;left:3857;top:6118;width:962;height:752" o:regroupid="269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shape id="_x0000_s37551" type="#_x0000_t202" style="position:absolute;left:2041;top:6757;width:962;height:752" o:regroupid="269" filled="f" stroked="f">
              <v:textbox>
                <w:txbxContent>
                  <w:p w:rsidR="00A76655" w:rsidRPr="00CD0691" w:rsidRDefault="00A7665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shape id="_x0000_s37552" type="#_x0000_t32" style="position:absolute;left:2454;top:5958;width:138;height:939" o:connectortype="straight" o:regroupid="269" strokecolor="red" strokeweight="1.5pt"/>
            <v:shape id="_x0000_s37553" type="#_x0000_t202" style="position:absolute;left:1778;top:5241;width:1076;height:752" o:regroupid="269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 w:rsidRPr="00641426"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3</w:t>
                    </w: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  <w:r w:rsidRPr="00641426"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shape id="_x0000_s37554" type="#_x0000_t32" style="position:absolute;left:2015;top:6209;width:777;height:1;flip:y" o:connectortype="straight" o:regroupid="269" strokecolor="red" strokeweight="1.5pt"/>
            <v:shape id="_x0000_s37555" type="#_x0000_t202" style="position:absolute;left:1602;top:6005;width:800;height:752" o:regroupid="269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shape>
            <v:shape id="_x0000_s37556" type="#_x0000_t32" style="position:absolute;left:4895;top:5922;width:500;height:0" o:connectortype="straight" o:regroupid="269" strokecolor="red" strokeweight="1.5pt"/>
            <v:shape id="_x0000_s37557" type="#_x0000_t32" style="position:absolute;left:4921;top:5496;width:12;height:462" o:connectortype="straight" o:regroupid="269" strokecolor="red" strokeweight="1.5pt"/>
            <v:shape id="_x0000_s37559" type="#_x0000_t32" style="position:absolute;left:4934;top:5908;width:450;height:1002;flip:x" o:connectortype="straight" o:regroupid="269" strokecolor="red" strokeweight="1.5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7560" type="#_x0000_t19" style="position:absolute;left:3566;top:5248;width:1381;height:751;flip:x" coordsize="28509,21600" o:regroupid="269" adj="4508488,10706190,20696,0" path="wr-904,-21600,42296,21600,28509,20137,,6184nfewr-904,-21600,42296,21600,28509,20137,,6184l20696,nsxe" strokecolor="red" strokeweight="1.5pt">
              <v:path o:connectlocs="28509,20137;0,6184;20696,0"/>
            </v:shape>
            <v:shape id="_x0000_s37561" type="#_x0000_t202" style="position:absolute;left:4946;top:5254;width:800;height:752" o:regroupid="269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shape>
            <v:shape id="_x0000_s37564" type="#_x0000_t202" style="position:absolute;left:5698;top:6446;width:1000;height:752" o:regroupid="269" filled="f" stroked="f">
              <v:textbox>
                <w:txbxContent>
                  <w:p w:rsidR="00A76655" w:rsidRPr="00042210" w:rsidRDefault="00A7665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图</w:t>
                    </w:r>
                  </w:p>
                </w:txbxContent>
              </v:textbox>
            </v:shape>
            <v:shape id="_x0000_s54319" type="#_x0000_t32" style="position:absolute;left:2804;top:5721;width:12;height:462" o:connectortype="straight" strokecolor="red" strokeweight="1.5pt"/>
            <v:shape id="_x0000_s54320" type="#_x0000_t32" style="position:absolute;left:2804;top:5720;width:689;height:200" o:connectortype="straight" strokecolor="red" strokeweight="1.5pt"/>
            <v:shape id="_x0000_s54321" type="#_x0000_t202" style="position:absolute;left:2655;top:5116;width:1076;height:752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  <w:r w:rsidRPr="00641426"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</v:group>
        </w:pict>
      </w:r>
      <w:r w:rsidR="00C27160">
        <w:rPr>
          <w:noProof/>
          <w:sz w:val="24"/>
        </w:rPr>
        <w:pict>
          <v:shape id="_x0000_s37468" type="#_x0000_t202" style="position:absolute;left:0;text-align:left;margin-left:41pt;margin-top:.8pt;width:40pt;height:37.6pt;z-index:251802624" filled="f" stroked="f">
            <v:textbox>
              <w:txbxContent>
                <w:p w:rsidR="00A76655" w:rsidRPr="000E0389" w:rsidRDefault="00A76655">
                  <w:pPr>
                    <w:rPr>
                      <w:color w:val="FF0000"/>
                      <w:sz w:val="28"/>
                      <w:szCs w:val="28"/>
                      <w:vertAlign w:val="superscript"/>
                    </w:rPr>
                  </w:pPr>
                  <w:r>
                    <w:rPr>
                      <w:rFonts w:hint="eastAsia"/>
                      <w:i/>
                      <w:color w:val="FF0000"/>
                      <w:sz w:val="28"/>
                      <w:szCs w:val="28"/>
                    </w:rPr>
                    <w:t>q</w:t>
                  </w:r>
                  <w:r w:rsidRPr="000E0389">
                    <w:rPr>
                      <w:rFonts w:hint="eastAsia"/>
                      <w:i/>
                      <w:color w:val="FF0000"/>
                      <w:sz w:val="28"/>
                      <w:szCs w:val="28"/>
                    </w:rPr>
                    <w:t>a</w:t>
                  </w:r>
                  <w:r>
                    <w:rPr>
                      <w:rFonts w:hint="eastAsia"/>
                      <w:color w:val="FF0000"/>
                      <w:sz w:val="28"/>
                      <w:szCs w:val="28"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shape id="_x0000_s37464" type="#_x0000_t202" style="position:absolute;left:0;text-align:left;margin-left:-12.2pt;margin-top:17.25pt;width:25.6pt;height:37.6pt;z-index:251799552" filled="f" stroked="f">
            <v:textbox>
              <w:txbxContent>
                <w:p w:rsidR="00A76655" w:rsidRPr="004438E7" w:rsidRDefault="00A76655">
                  <w:pPr>
                    <w:rPr>
                      <w:color w:val="FF0000"/>
                      <w:sz w:val="28"/>
                      <w:szCs w:val="28"/>
                    </w:rPr>
                  </w:pPr>
                  <w:r w:rsidRPr="004438E7">
                    <w:rPr>
                      <w:rFonts w:hint="eastAsia"/>
                      <w:color w:val="FF0000"/>
                      <w:sz w:val="28"/>
                      <w:szCs w:val="28"/>
                    </w:rPr>
                    <w:t>0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shape id="_x0000_s37463" type="#_x0000_t32" style="position:absolute;left:0;text-align:left;margin-left:-10.2pt;margin-top:44.2pt;width:32.55pt;height:0;z-index:251797504" o:connectortype="straight" strokecolor="red" strokeweight="1.75pt">
            <v:stroke endarrow="block"/>
          </v:shape>
        </w:pict>
      </w:r>
      <w:r w:rsidR="00C27160">
        <w:rPr>
          <w:sz w:val="24"/>
        </w:rPr>
      </w:r>
      <w:r w:rsidR="00C27160">
        <w:rPr>
          <w:sz w:val="24"/>
        </w:rPr>
        <w:pict>
          <v:group id="_x0000_s16429" editas="canvas" style="width:222.9pt;height:136.45pt;mso-position-horizontal-relative:char;mso-position-vertical-relative:line" coordorigin="646,3490" coordsize="3541,2166">
            <o:lock v:ext="edit" aspectratio="t"/>
            <v:shape id="_x0000_s16430" type="#_x0000_t75" style="position:absolute;left:646;top:3490;width:3541;height:2166" o:preferrelative="f">
              <v:fill o:detectmouseclick="t"/>
              <v:path o:extrusionok="t" o:connecttype="none"/>
              <o:lock v:ext="edit" text="t"/>
            </v:shape>
            <v:group id="_x0000_s37368" style="position:absolute;left:672;top:3526;width:3025;height:1930" coordorigin="672,3526" coordsize="3025,1930">
              <v:group id="_x0000_s19095" style="position:absolute;left:1236;top:5276;width:1153;height:180" coordorigin="6447,5194" coordsize="1755,307" o:regroupid="239">
                <v:line id="_x0000_s19096" style="position:absolute;rotation:90" from="6888,4899" to="6888,5780" strokeweight="1pt">
                  <v:stroke startarrow="classic" startarrowwidth="narrow" endarrow="classic" endarrowwidth="narrow"/>
                </v:line>
                <v:line id="_x0000_s19097" style="position:absolute" from="6447,5201" to="6447,5501" strokeweight="1pt">
                  <v:stroke startarrowwidth="narrow" startarrowlength="short" endarrowwidth="narrow" endarrowlength="short"/>
                </v:line>
                <v:line id="_x0000_s19098" style="position:absolute;rotation:90" from="7762,4897" to="7762,5778" strokeweight="1pt">
                  <v:stroke startarrow="classic" startarrowwidth="narrow" endarrow="classic" endarrowwidth="narrow"/>
                </v:line>
                <v:line id="_x0000_s19099" style="position:absolute" from="7323,5194" to="7323,5494" strokeweight="1pt">
                  <v:stroke startarrowwidth="narrow" startarrowlength="short" endarrowwidth="narrow" endarrowlength="short"/>
                </v:line>
                <v:line id="_x0000_s19100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17513" style="position:absolute;rotation:-90" from="2385,2972" to="2391,5252" o:regroupid="240" strokeweight="1.5pt">
                <v:stroke startarrowwidth="narrow" startarrowlength="short" endarrowwidth="narrow" endarrowlength="short"/>
              </v:line>
              <v:shape id="_x0000_s17550" type="#_x0000_t75" style="position:absolute;left:672;top:4423;width:114;height:131" o:regroupid="240">
                <v:imagedata r:id="rId12" o:title=""/>
              </v:shape>
              <v:shape id="_x0000_s17552" type="#_x0000_t75" style="position:absolute;left:2027;top:5194;width:114;height:135" o:regroupid="240">
                <v:imagedata r:id="rId12" o:title=""/>
              </v:shape>
              <v:group id="_x0000_s17588" style="position:absolute;left:742;top:4109;width:172;height:740" coordorigin="1284,5848" coordsize="192,724" o:regroupid="240">
                <v:line id="_x0000_s17589" style="position:absolute;rotation:-90" from="1369,5774" to="1370,5946"/>
                <v:line id="_x0000_s17590" style="position:absolute;rotation:-90" from="1389,6484" to="1391,6656"/>
                <v:line id="_x0000_s17591" style="position:absolute;rotation:-90" from="1020,6209" to="1744,6210" strokeweight="1pt">
                  <v:stroke startarrow="block" startarrowwidth="narrow" endarrow="block" endarrowwidth="narrow"/>
                </v:line>
              </v:group>
              <v:shape id="_x0000_s18685" type="#_x0000_t75" style="position:absolute;left:1502;top:5200;width:116;height:137" o:regroupid="240">
                <v:imagedata r:id="rId12" o:title=""/>
              </v:shape>
              <v:shape id="_x0000_s18688" type="#_x0000_t202" style="position:absolute;left:2594;top:4900;width:518;height:386;mso-width-relative:margin;mso-height-relative:margin" o:regroupid="240" filled="f" stroked="f">
                <v:textbox style="mso-next-textbox:#_x0000_s18688" inset="2.81939mm,1.40969mm,2.81939mm,1.40969mm">
                  <w:txbxContent>
                    <w:p w:rsidR="00A76655" w:rsidRPr="003904DC" w:rsidRDefault="00A76655" w:rsidP="0012137C">
                      <w:pPr>
                        <w:rPr>
                          <w:sz w:val="23"/>
                        </w:rPr>
                      </w:pPr>
                      <w:r w:rsidRPr="003904DC">
                        <w:rPr>
                          <w:rFonts w:hint="eastAsia"/>
                          <w:i/>
                          <w:sz w:val="23"/>
                        </w:rPr>
                        <w:t>qa</w:t>
                      </w:r>
                    </w:p>
                  </w:txbxContent>
                </v:textbox>
              </v:shape>
              <v:line id="_x0000_s19094" style="position:absolute;rotation:90;flip:y" from="3146,4475" to="3917,4484" o:regroupid="240" strokeweight="1.5pt">
                <v:stroke startarrowwidth="narrow" startarrowlength="short" endarrowwidth="narrow" endarrowlength="short"/>
              </v:line>
              <v:shape id="_x0000_s19101" type="#_x0000_t32" style="position:absolute;left:1130;top:3984;width:1;height:1" o:connectortype="straight" o:regroupid="240"/>
              <v:line id="_x0000_s19103" style="position:absolute;rotation:-90" from="2671,4032" to="2677,5706" o:regroupid="240" strokeweight="1.5pt">
                <v:stroke startarrowwidth="narrow" startarrowlength="short" endarrowwidth="narrow" endarrowlength="short"/>
              </v:line>
              <v:group id="_x0000_s37020" style="position:absolute;left:2386;top:5263;width:1153;height:182" coordorigin="6447,5194" coordsize="1755,307" o:regroupid="240">
                <v:line id="_x0000_s37021" style="position:absolute;rotation:90" from="6888,4899" to="6888,5780" strokeweight="1pt">
                  <v:stroke startarrow="classic" startarrowwidth="narrow" endarrow="classic" endarrowwidth="narrow"/>
                </v:line>
                <v:line id="_x0000_s37022" style="position:absolute" from="6447,5201" to="6447,5501" strokeweight="1pt">
                  <v:stroke startarrowwidth="narrow" startarrowlength="short" endarrowwidth="narrow" endarrowlength="short"/>
                </v:line>
                <v:line id="_x0000_s37023" style="position:absolute;rotation:90" from="7762,4897" to="7762,5778" strokeweight="1pt">
                  <v:stroke startarrow="classic" startarrowwidth="narrow" endarrow="classic" endarrowwidth="narrow"/>
                </v:line>
                <v:line id="_x0000_s37024" style="position:absolute" from="7323,5194" to="7323,5494" strokeweight="1pt">
                  <v:stroke startarrowwidth="narrow" startarrowlength="short" endarrowwidth="narrow" endarrowlength="short"/>
                </v:line>
                <v:line id="_x0000_s37025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37026" style="position:absolute;rotation:90;flip:y" from="1458,4497" to="2230,4506" o:regroupid="240" strokeweight="1.5pt">
                <v:stroke startarrowwidth="narrow" startarrowlength="short" endarrowwidth="narrow" endarrowlength="short"/>
              </v:line>
              <v:shape id="_x0000_s37027" type="#_x0000_t75" style="position:absolute;left:2612;top:5215;width:114;height:136" o:regroupid="240">
                <v:imagedata r:id="rId12" o:title=""/>
              </v:shape>
              <v:shape id="_x0000_s37028" type="#_x0000_t75" style="position:absolute;left:3153;top:5204;width:116;height:135" o:regroupid="240">
                <v:imagedata r:id="rId12" o:title=""/>
              </v:shape>
              <v:group id="_x0000_s37040" style="position:absolute;left:870;top:3958;width:361;height:374" coordorigin="2072,4643" coordsize="484,512" o:regroupid="240">
                <v:line id="_x0000_s37041" style="position:absolute;rotation:-90;flip:x" from="1983,4892" to="2483,4894" strokeweight="2.25pt">
                  <v:stroke startarrowwidth="narrow" startarrowlength="short" endarrowwidth="narrow" endarrowlength="short"/>
                  <o:lock v:ext="edit" aspectratio="t"/>
                </v:line>
                <v:line id="_x0000_s37042" style="position:absolute;rotation:90" from="2067,4653" to="2125,4701">
                  <v:stroke startarrowwidth="narrow" startarrowlength="short" endarrowwidth="narrow" endarrowlength="short"/>
                  <o:lock v:ext="edit" aspectratio="t"/>
                </v:line>
                <v:line id="_x0000_s37043" style="position:absolute;rotation:90" from="2066,4664" to="2218,4804">
                  <v:stroke startarrowwidth="narrow" startarrowlength="short" endarrowwidth="narrow" endarrowlength="short"/>
                  <o:lock v:ext="edit" aspectratio="t"/>
                </v:line>
                <v:line id="_x0000_s37044" style="position:absolute;rotation:90" from="2066,4769" to="2218,4909">
                  <v:stroke startarrowwidth="narrow" startarrowlength="short" endarrowwidth="narrow" endarrowlength="short"/>
                  <o:lock v:ext="edit" aspectratio="t"/>
                </v:line>
                <v:line id="_x0000_s37045" style="position:absolute;rotation:90" from="2066,4889" to="2218,5029">
                  <v:stroke startarrowwidth="narrow" startarrowlength="short" endarrowwidth="narrow" endarrowlength="short"/>
                  <o:lock v:ext="edit" aspectratio="t"/>
                </v:line>
                <v:line id="_x0000_s37046" style="position:absolute;rotation:90" from="2146,5089" to="2218,5149">
                  <v:stroke startarrowwidth="narrow" startarrowlength="short" endarrowwidth="narrow" endarrowlength="short"/>
                  <o:lock v:ext="edit" aspectratio="t"/>
                </v:line>
                <v:line id="_x0000_s37047" style="position:absolute;rotation:90" from="2066,4989" to="2218,5129">
                  <v:stroke startarrowwidth="narrow" startarrowlength="short" endarrowwidth="narrow" endarrowlength="short"/>
                  <o:lock v:ext="edit" aspectratio="t"/>
                </v:line>
                <v:line id="_x0000_s37048" style="position:absolute;rotation:-90;flip:y" from="2345,4720" to="2352,4900" strokeweight="1.5pt">
                  <v:stroke startarrowwidth="narrow" startarrowlength="short" endarrowwidth="narrow" endarrowlength="short"/>
                </v:line>
                <v:oval id="_x0000_s37049" style="position:absolute;left:2179;top:4746;width:120;height:120;rotation:-90;flip:y" strokeweight="1.5pt">
                  <v:fill color2="black"/>
                </v:oval>
                <v:oval id="_x0000_s37050" style="position:absolute;left:2435;top:4747;width:120;height:120;rotation:-90;flip:y" strokeweight="1.5pt">
                  <v:fill color2="black"/>
                </v:oval>
                <v:line id="_x0000_s37051" style="position:absolute;rotation:-90;flip:y" from="2345,4888" to="2346,5074" strokeweight="1.5pt">
                  <v:stroke startarrowwidth="narrow" startarrowlength="short" endarrowwidth="narrow" endarrowlength="short"/>
                </v:line>
                <v:oval id="_x0000_s37052" style="position:absolute;left:2173;top:4920;width:120;height:120;rotation:-90;flip:y" strokeweight="1.5pt">
                  <v:fill color2="black"/>
                </v:oval>
                <v:oval id="_x0000_s37053" style="position:absolute;left:2433;top:4921;width:120;height:120;rotation:-90;flip:y" strokeweight="1.5pt">
                  <v:fill color2="black"/>
                </v:oval>
                <v:line id="_x0000_s37054" style="position:absolute;rotation:-90;flip:x" from="2305,4893" to="2805,4895" strokeweight="2.25pt">
                  <v:stroke startarrowwidth="narrow" startarrowlength="short" endarrowwidth="narrow" endarrowlength="short"/>
                  <o:lock v:ext="edit" aspectratio="t"/>
                </v:line>
              </v:group>
              <v:group id="_x0000_s37030" style="position:absolute;left:3328;top:4805;width:369;height:357" coordorigin="4704,5611" coordsize="419,481" o:regroupid="240">
                <v:line id="_x0000_s3703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03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03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03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03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03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037" style="position:absolute;flip:y" from="4921,5724" to="4922,5903" strokeweight="1.5pt">
                  <v:stroke startarrowwidth="narrow" startarrowlength="short" endarrowwidth="narrow" endarrowlength="short"/>
                </v:line>
                <v:oval id="_x0000_s37038" style="position:absolute;left:4859;top:5872;width:120;height:120;rotation:-180;flip:x" strokeweight="1.5pt">
                  <v:fill color2="black"/>
                </v:oval>
                <v:oval id="_x0000_s37039" style="position:absolute;left:4861;top:5611;width:120;height:120;rotation:-180;flip:x" strokeweight="1.5pt">
                  <v:fill color2="black"/>
                </v:oval>
              </v:group>
              <v:group id="_x0000_s37055" style="position:absolute;left:2425;top:3868;width:1107;height:272" coordorigin="7791,4463" coordsize="940,420" o:regroupid="240">
                <v:line id="_x0000_s37056" style="position:absolute" from="7791,4463" to="7792,4869" strokeweight="1pt">
                  <v:stroke startarrowwidth="narrow" startarrowlength="long" endarrow="classic" endarrowwidth="narrow"/>
                </v:line>
                <v:line id="_x0000_s37057" style="position:absolute" from="7791,4473" to="8731,4474" strokeweight="1.5pt">
                  <v:stroke startarrowwidth="narrow" startarrowlength="long" endarrowwidth="narrow"/>
                </v:line>
                <v:line id="_x0000_s37058" style="position:absolute" from="8715,4472" to="8716,4878" strokeweight="1pt">
                  <v:stroke startarrowwidth="narrow" startarrowlength="long" endarrow="classic" endarrowwidth="narrow"/>
                </v:line>
                <v:line id="_x0000_s37059" style="position:absolute" from="8121,4477" to="8122,4883" strokeweight="1pt">
                  <v:stroke startarrowwidth="narrow" startarrowlength="long" endarrow="classic" endarrowwidth="narrow"/>
                </v:line>
                <v:line id="_x0000_s37060" style="position:absolute" from="8436,4473" to="8437,4879" strokeweight="1pt">
                  <v:stroke startarrowwidth="narrow" startarrowlength="long" endarrow="classic" endarrowwidth="narrow"/>
                </v:line>
              </v:group>
              <v:oval id="_x0000_s37029" style="position:absolute;left:2370;top:4067;width:106;height:106" o:regroupid="240" strokeweight="1.5pt">
                <v:fill color2="black"/>
              </v:oval>
              <v:oval id="_x0000_s37062" style="position:absolute;left:2358;top:4807;width:106;height:106" o:regroupid="240" strokeweight="1.5pt">
                <v:fill color2="black"/>
              </v:oval>
              <v:shape id="_x0000_s18639" type="#_x0000_t202" style="position:absolute;left:2584;top:3526;width:400;height:397;mso-width-relative:margin;mso-height-relative:margin" o:regroupid="239" filled="f" stroked="f">
                <v:textbox style="mso-next-textbox:#_x0000_s18639">
                  <w:txbxContent>
                    <w:p w:rsidR="00A76655" w:rsidRDefault="00A76655" w:rsidP="0012137C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37367" type="#_x0000_t32" style="position:absolute;left:2961;top:4883;width:1;height:447;flip:y" o:connectortype="straight" strokeweight="1.5pt">
                <v:stroke endarrow="block"/>
              </v:shape>
            </v:group>
            <v:shape id="_x0000_s37465" type="#_x0000_t32" style="position:absolute;left:3521;top:5160;width:0;height:496;flip:y" o:connectortype="straight" strokecolor="red" strokeweight="1.75pt">
              <v:stroke endarrow="block"/>
            </v:shape>
            <v:shape id="_x0000_s37466" type="#_x0000_t202" style="position:absolute;left:3549;top:5059;width:526;height:597" filled="f" stroked="f">
              <v:textbox>
                <w:txbxContent>
                  <w:p w:rsidR="00A76655" w:rsidRPr="000E0389" w:rsidRDefault="00A76655">
                    <w:pPr>
                      <w:rPr>
                        <w:i/>
                        <w:color w:val="FF0000"/>
                        <w:sz w:val="28"/>
                        <w:szCs w:val="28"/>
                      </w:rPr>
                    </w:pP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a</w:t>
                    </w:r>
                  </w:p>
                </w:txbxContent>
              </v:textbox>
            </v:shape>
            <v:shape id="_x0000_s37467" type="#_x0000_t102" style="position:absolute;left:1295;top:3899;width:191;height:412;flip:y" adj="16838,19283,12378" fillcolor="red" strokecolor="red" strokeweight="1.5pt">
              <v:stroke startarrowwidth="narrow" startarrowlength="short" endarrowwidth="narrow" endarrowlength="short"/>
            </v:shape>
            <w10:wrap type="none"/>
            <w10:anchorlock/>
          </v:group>
          <o:OLEObject Type="Embed" ProgID="Equation.3" ShapeID="_x0000_s17550" DrawAspect="Content" ObjectID="_1591541071" r:id="rId13"/>
          <o:OLEObject Type="Embed" ProgID="Equation.3" ShapeID="_x0000_s17552" DrawAspect="Content" ObjectID="_1591541072" r:id="rId14"/>
          <o:OLEObject Type="Embed" ProgID="Equation.3" ShapeID="_x0000_s18685" DrawAspect="Content" ObjectID="_1591541073" r:id="rId15"/>
          <o:OLEObject Type="Embed" ProgID="Equation.3" ShapeID="_x0000_s37027" DrawAspect="Content" ObjectID="_1591541074" r:id="rId16"/>
          <o:OLEObject Type="Embed" ProgID="Equation.3" ShapeID="_x0000_s37028" DrawAspect="Content" ObjectID="_1591541075" r:id="rId17"/>
        </w:pict>
      </w:r>
      <w:r w:rsidR="00042210" w:rsidRPr="00042210">
        <w:rPr>
          <w:position w:val="-76"/>
          <w:sz w:val="24"/>
        </w:rPr>
        <w:object w:dxaOrig="3660" w:dyaOrig="1420">
          <v:shape id="_x0000_i1028" type="#_x0000_t75" style="width:182.8pt;height:70.75pt" o:ole="">
            <v:imagedata r:id="rId18" o:title=""/>
          </v:shape>
          <o:OLEObject Type="Embed" ProgID="Equation.KSEE3" ShapeID="_x0000_i1028" DrawAspect="Content" ObjectID="_1591541063" r:id="rId19"/>
        </w:object>
      </w:r>
      <w:r w:rsidR="00042210">
        <w:rPr>
          <w:sz w:val="24"/>
        </w:rPr>
        <w:tab/>
      </w: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A76655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4344" type="#_x0000_t202" style="position:absolute;left:0;text-align:left;margin-left:296.6pt;margin-top:4.85pt;width:69.85pt;height:27.7pt;z-index:252431360;mso-width-relative:margin;mso-height-relative:margin" filled="f" stroked="f">
            <v:textbox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弯矩图</w:t>
                  </w:r>
                  <w:r>
                    <w:rPr>
                      <w:rFonts w:hint="eastAsia"/>
                      <w:b/>
                      <w:color w:val="FF0000"/>
                    </w:rPr>
                    <w:t>8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9" type="#_x0000_t75" style="width:11.9pt;height:12.5pt" o:ole="">
            <v:imagedata r:id="rId20" o:title=""/>
          </v:shape>
          <o:OLEObject Type="Embed" ProgID="Equation.3" ShapeID="_x0000_i1029" DrawAspect="Content" ObjectID="_1591541064" r:id="rId21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547B80">
        <w:rPr>
          <w:rFonts w:ascii="黑体" w:eastAsia="黑体" w:hAnsi="黑体" w:hint="eastAsia"/>
          <w:szCs w:val="21"/>
        </w:rPr>
        <w:t>竖向线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C27160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44692" style="position:absolute;left:0;text-align:left;margin-left:191.75pt;margin-top:11.8pt;width:145.3pt;height:114.75pt;z-index:251872256" coordorigin="4969,8234" coordsize="2906,2295">
            <v:shape id="_x0000_s37577" type="#_x0000_t75" style="position:absolute;left:5866;top:9543;width:238;height:203" o:regroupid="248">
              <v:imagedata r:id="rId22" o:title=""/>
              <o:lock v:ext="edit" aspectratio="f"/>
            </v:shape>
            <v:line id="_x0000_s37578" style="position:absolute" from="5232,8737" to="7090,8740" o:regroupid="248" strokeweight="1.5pt">
              <v:stroke startarrowwidth="narrow" startarrowlength="short" endarrowwidth="narrow" endarrowlength="short"/>
              <o:lock v:ext="edit" aspectratio="t"/>
            </v:line>
            <v:line id="_x0000_s37579" style="position:absolute;rotation:-90" from="5689,9172" to="6570,9175" o:regroupid="248" strokeweight="1.5pt">
              <v:stroke startarrowwidth="narrow" startarrowlength="short" endarrowwidth="narrow" endarrowlength="short"/>
              <o:lock v:ext="edit" aspectratio="t"/>
            </v:line>
            <v:group id="_x0000_s37580" style="position:absolute;left:6121;top:9384;width:481;height:419;flip:x y" coordorigin="4787,7980" coordsize="480,420" o:regroupid="248">
              <v:line id="_x0000_s37581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37582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37583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37584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37585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37586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37587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37588" style="position:absolute;left:4887;top:8120;width:120;height:120;rotation:-90" strokeweight="1.5pt">
                <v:fill color2="black"/>
              </v:oval>
              <v:oval id="_x0000_s37589" style="position:absolute;left:5147;top:8118;width:120;height:120;rotation:-90" strokeweight="1.5pt">
                <v:fill color2="black"/>
              </v:oval>
            </v:group>
            <v:group id="_x0000_s37590" style="position:absolute;left:4969;top:8693;width:419;height:480" coordorigin="4704,5611" coordsize="419,481" o:regroupid="248">
              <v:line id="_x0000_s37591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7592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7593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7594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7595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7596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7597" style="position:absolute;flip:y" from="4921,5724" to="4922,5903" strokeweight="1.5pt">
                <v:stroke startarrowwidth="narrow" startarrowlength="short" endarrowwidth="narrow" endarrowlength="short"/>
              </v:line>
              <v:oval id="_x0000_s37598" style="position:absolute;left:4859;top:5872;width:120;height:120;rotation:-180;flip:x" strokeweight="1.5pt">
                <v:fill color2="black"/>
              </v:oval>
              <v:oval id="_x0000_s37599" style="position:absolute;left:4861;top:5611;width:120;height:120;rotation:-180;flip:x" strokeweight="1.5pt">
                <v:fill color2="black"/>
              </v:oval>
            </v:group>
            <v:group id="_x0000_s37600" style="position:absolute;left:7062;top:8521;width:481;height:418;flip:x y" coordorigin="4787,7980" coordsize="480,420" o:regroupid="248">
              <v:line id="_x0000_s37601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37602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37603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37604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37605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37606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37607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37608" style="position:absolute;left:4887;top:8120;width:120;height:120;rotation:-90" strokeweight="1.5pt">
                <v:fill color2="black"/>
              </v:oval>
              <v:oval id="_x0000_s37609" style="position:absolute;left:5147;top:8118;width:120;height:120;rotation:-90" strokeweight="1.5pt">
                <v:fill color2="black"/>
              </v:oval>
            </v:group>
            <v:shape id="_x0000_s37626" type="#_x0000_t32" style="position:absolute;left:6126;top:9615;width:2;height:475" o:connectortype="straight" strokecolor="red" strokeweight="1.75pt">
              <v:stroke endarrow="block"/>
            </v:shape>
            <v:shape id="_x0000_s37627" type="#_x0000_t202" style="position:absolute;left:6198;top:9777;width:1001;height:752" filled="f" stroked="f">
              <v:textbox>
                <w:txbxContent>
                  <w:p w:rsidR="00A76655" w:rsidRPr="00E83322" w:rsidRDefault="00A7665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P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=1</w:t>
                    </w:r>
                  </w:p>
                </w:txbxContent>
              </v:textbox>
            </v:shape>
            <v:shape id="_x0000_s37628" type="#_x0000_t202" style="position:absolute;left:6875;top:9389;width:1000;height:752" filled="f" stroked="f">
              <v:textbox>
                <w:txbxContent>
                  <w:p w:rsidR="00A76655" w:rsidRPr="00042210" w:rsidRDefault="00A7665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图</w:t>
                    </w:r>
                  </w:p>
                </w:txbxContent>
              </v:textbox>
            </v:shape>
            <v:shape id="_x0000_s37629" type="#_x0000_t32" style="position:absolute;left:5221;top:8763;width:915;height:250" o:connectortype="straight" strokecolor="red" strokeweight="1.5pt"/>
            <v:shape id="_x0000_s37630" type="#_x0000_t32" style="position:absolute;left:5834;top:8751;width:276;height:813" o:connectortype="straight" strokecolor="red" strokeweight="1.5pt"/>
            <v:shape id="_x0000_s37631" type="#_x0000_t202" style="position:absolute;left:5672;top:8234;width:474;height:564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7632" type="#_x0000_t202" style="position:absolute;left:6073;top:8735;width:474;height:564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l</w:t>
                    </w:r>
                  </w:p>
                </w:txbxContent>
              </v:textbox>
            </v:shape>
          </v:group>
          <o:OLEObject Type="Embed" ProgID="Equation.DSMT4" ShapeID="_x0000_s37577" DrawAspect="Content" ObjectID="_1591541076" r:id="rId23"/>
        </w:pict>
      </w:r>
      <w:r>
        <w:rPr>
          <w:sz w:val="24"/>
        </w:rPr>
      </w:r>
      <w:r>
        <w:rPr>
          <w:sz w:val="24"/>
        </w:rPr>
        <w:pict>
          <v:group id="_x0000_s37300" editas="canvas" style="width:174.1pt;height:112.85pt;mso-position-horizontal-relative:char;mso-position-vertical-relative:line" coordorigin="7565,2230" coordsize="3070,1990">
            <o:lock v:ext="edit" aspectratio="t"/>
            <v:shape id="_x0000_s37301" type="#_x0000_t75" style="position:absolute;left:7565;top:2230;width:3070;height:1990" o:preferrelative="f">
              <v:fill o:detectmouseclick="t"/>
              <v:path o:extrusionok="t" o:connecttype="none"/>
              <o:lock v:ext="edit" text="t"/>
            </v:shape>
            <v:group id="_x0000_s37302" style="position:absolute;left:7822;top:2272;width:2502;height:1827" coordorigin="7822,2272" coordsize="2502,1827">
              <v:group id="_x0000_s37303" style="position:absolute;left:7822;top:2622;width:2502;height:1477" coordorigin="7822,2622" coordsize="2502,1477">
                <v:shape id="_x0000_s37304" type="#_x0000_t75" style="position:absolute;left:8327;top:3852;width:200;height:189">
                  <v:imagedata r:id="rId24" o:title=""/>
                </v:shape>
                <v:group id="_x0000_s37305" style="position:absolute;left:7975;top:3955;width:1694;height:144" coordorigin="8444,5029" coordsize="1602,180">
                  <v:line id="_x0000_s37306" style="position:absolute" from="9230,5136" to="10046,5137" strokeweight="1pt">
                    <v:stroke startarrow="block" startarrowwidth="narrow" endarrow="block" endarrowwidth="narrow"/>
                  </v:line>
                  <v:line id="_x0000_s37307" style="position:absolute" from="9248,5029" to="9249,5209"/>
                  <v:line id="_x0000_s37308" style="position:absolute" from="8444,5136" to="9260,5137" strokeweight="1pt">
                    <v:stroke startarrow="block" startarrowwidth="narrow" endarrow="block" endarrowwidth="narrow"/>
                  </v:line>
                  <v:line id="_x0000_s37309" style="position:absolute" from="8444,5029" to="8446,5209"/>
                  <v:line id="_x0000_s37310" style="position:absolute" from="10025,5029" to="10026,5209"/>
                </v:group>
                <v:shape id="_x0000_s37311" type="#_x0000_t75" style="position:absolute;left:9203;top:3862;width:194;height:179">
                  <v:imagedata r:id="rId24" o:title=""/>
                </v:shape>
                <v:shape id="_x0000_s37312" type="#_x0000_t75" style="position:absolute;left:8613;top:3619;width:210;height:179">
                  <v:imagedata r:id="rId22" o:title=""/>
                  <o:lock v:ext="edit" aspectratio="f"/>
                </v:shape>
                <v:line id="_x0000_s37313" style="position:absolute" from="8054,2909" to="9692,2911" strokeweight="1.5pt">
                  <v:stroke startarrowwidth="narrow" startarrowlength="short" endarrowwidth="narrow" endarrowlength="short"/>
                  <o:lock v:ext="edit" aspectratio="t"/>
                </v:line>
                <v:line id="_x0000_s37314" style="position:absolute;rotation:-90" from="8456,3293" to="9233,3295" strokeweight="1.5pt">
                  <v:stroke startarrowwidth="narrow" startarrowlength="short" endarrowwidth="narrow" endarrowlength="short"/>
                  <o:lock v:ext="edit" aspectratio="t"/>
                </v:line>
                <v:group id="_x0000_s37315" style="position:absolute;left:8838;top:3479;width:424;height:370;flip:x y" coordorigin="4787,7980" coordsize="480,420">
                  <v:line id="_x0000_s37316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317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37318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37319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37320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37321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37322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37323" style="position:absolute;left:4887;top:8120;width:120;height:120;rotation:-90" strokeweight="1.5pt">
                    <v:fill color2="black"/>
                  </v:oval>
                  <v:oval id="_x0000_s37324" style="position:absolute;left:5147;top:8118;width:120;height:120;rotation:-90" strokeweight="1.5pt">
                    <v:fill color2="black"/>
                  </v:oval>
                </v:group>
                <v:group id="_x0000_s37325" style="position:absolute;left:7822;top:2870;width:369;height:423" coordorigin="4704,5611" coordsize="419,481">
                  <v:line id="_x0000_s37326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327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328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329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330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331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332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333" style="position:absolute;left:4859;top:5872;width:120;height:120;rotation:-180;flip:x" strokeweight="1.5pt">
                    <v:fill color2="black"/>
                  </v:oval>
                  <v:oval id="_x0000_s37334" style="position:absolute;left:4861;top:5611;width:120;height:120;rotation:-180;flip:x" strokeweight="1.5pt">
                    <v:fill color2="black"/>
                  </v:oval>
                </v:group>
                <v:group id="_x0000_s37335" style="position:absolute;left:9667;top:2718;width:424;height:369;flip:x y" coordorigin="4787,7980" coordsize="480,420">
                  <v:line id="_x0000_s37336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337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37338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37339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37340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37341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37342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37343" style="position:absolute;left:4887;top:8120;width:120;height:120;rotation:-90" strokeweight="1.5pt">
                    <v:fill color2="black"/>
                  </v:oval>
                  <v:oval id="_x0000_s37344" style="position:absolute;left:5147;top:8118;width:120;height:120;rotation:-90" strokeweight="1.5pt">
                    <v:fill color2="black"/>
                  </v:oval>
                </v:group>
                <v:group id="_x0000_s37345" style="position:absolute;left:9825;top:3146;width:733;height:264;rotation:90;flip:y" coordorigin="6941,5636" coordsize="882,300">
                  <v:line id="_x0000_s37346" style="position:absolute;rotation:90" from="7382,5334" to="7382,6215" strokeweight="1pt">
                    <v:stroke startarrow="classic" startarrowwidth="narrow" endarrow="classic" endarrowwidth="narrow"/>
                  </v:line>
                  <v:line id="_x0000_s37347" style="position:absolute" from="6941,5636" to="6941,5936" strokeweight="1pt">
                    <v:stroke startarrowwidth="narrow" startarrowlength="short" endarrowwidth="narrow" endarrowlength="short"/>
                  </v:line>
                  <v:line id="_x0000_s37348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shape id="_x0000_s37349" type="#_x0000_t75" style="position:absolute;left:9977;top:3189;width:194;height:179">
                  <v:imagedata r:id="rId24" o:title=""/>
                </v:shape>
                <v:group id="_x0000_s37350" style="position:absolute;left:8031;top:2622;width:1671;height:275" coordorigin="6243,3943" coordsize="1846,425">
                  <v:line id="_x0000_s37351" style="position:absolute" from="6249,3943" to="6250,4349" strokeweight="1pt">
                    <v:stroke startarrowwidth="narrow" startarrowlength="long" endarrow="classic" endarrowwidth="narrow"/>
                  </v:line>
                  <v:line id="_x0000_s37352" style="position:absolute" from="6248,3955" to="8078,3956" strokeweight="1.5pt">
                    <v:stroke startarrowwidth="narrow" startarrowlength="long" endarrowwidth="narrow"/>
                  </v:line>
                  <v:line id="_x0000_s37353" style="position:absolute;flip:x" from="6560,3958" to="6561,4360" strokeweight="1pt">
                    <v:stroke startarrowwidth="narrow" startarrowlength="long" endarrow="classic" endarrowwidth="narrow"/>
                  </v:line>
                  <v:line id="_x0000_s37354" style="position:absolute" from="6893,3955" to="6894,4361" strokeweight="1pt">
                    <v:stroke startarrowwidth="narrow" startarrowlength="long" endarrow="classic" endarrowwidth="narrow"/>
                  </v:line>
                  <v:line id="_x0000_s37355" style="position:absolute;flip:x" from="7208,3948" to="7209,4354" strokeweight="1pt">
                    <v:stroke startarrowwidth="narrow" startarrowlength="long" endarrow="classic" endarrowwidth="narrow"/>
                  </v:line>
                  <v:line id="_x0000_s37356" style="position:absolute;flip:x" from="7499,3960" to="7500,4362" strokeweight="1pt">
                    <v:stroke startarrowwidth="narrow" startarrowlength="long" endarrow="classic" endarrowwidth="narrow"/>
                  </v:line>
                  <v:line id="_x0000_s37357" style="position:absolute;flip:x" from="7793,3962" to="7795,4368" strokeweight="1pt">
                    <v:stroke startarrowwidth="narrow" startarrowlength="long" endarrow="classic" endarrowwidth="narrow"/>
                  </v:line>
                  <v:line id="_x0000_s37358" style="position:absolute" from="8075,3950" to="8075,4352" strokeweight="1pt">
                    <v:stroke startarrowwidth="narrow" startarrowlength="long" endarrow="classic" endarrowwidth="narrow"/>
                  </v:line>
                  <v:line id="_x0000_s37359" style="position:absolute" from="6243,4358" to="8089,4360"/>
                </v:group>
              </v:group>
              <v:shape id="_x0000_s37360" type="#_x0000_t202" style="position:absolute;left:8773;top:2272;width:444;height:441;mso-width-relative:margin;mso-height-relative:margin" filled="f" stroked="f">
                <v:textbox style="mso-next-textbox:#_x0000_s37360">
                  <w:txbxContent>
                    <w:p w:rsidR="00A76655" w:rsidRDefault="00A76655" w:rsidP="0074496B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</v:group>
            <v:shape id="_x0000_s37638" type="#_x0000_t202" style="position:absolute;left:8056;top:2307;width:705;height:586" filled="f" stroked="f">
              <v:textbox>
                <w:txbxContent>
                  <w:p w:rsidR="00A76655" w:rsidRPr="000E0389" w:rsidRDefault="00A76655">
                    <w:pPr>
                      <w:rPr>
                        <w:color w:val="FF0000"/>
                        <w:sz w:val="28"/>
                        <w:szCs w:val="28"/>
                        <w:vertAlign w:val="superscript"/>
                      </w:rPr>
                    </w:pPr>
                    <w:r w:rsidRPr="00A76655"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2</w:t>
                    </w: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q</w:t>
                    </w:r>
                    <w:r w:rsidRPr="000E0389"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shape>
            <v:group id="_x0000_s54341" style="position:absolute;left:7999;top:2472;width:2496;height:1748" coordorigin="7999,2472" coordsize="2496,1748">
              <v:shape id="_x0000_s37633" type="#_x0000_t19" style="position:absolute;left:7999;top:2539;width:878;height:661;flip:x" coordsize="20548,21600" adj="2311173,6405991,2912,0" path="wr-18688,-21600,24512,21600,20548,12471,,21403nfewr-18688,-21600,24512,21600,20548,12471,,21403l2912,nsxe" strokecolor="red" strokeweight="1.5pt">
                <v:path o:connectlocs="20548,12471;0,21403;2912,0"/>
              </v:shape>
              <v:shape id="_x0000_s37634" type="#_x0000_t19" style="position:absolute;left:8846;top:2472;width:903;height:419;flip:x" coordsize="21121,21600" adj="2132553,6405991,2912,0" path="wr-18688,-21600,24512,21600,21121,11618,,21403nfewr-18688,-21600,24512,21600,21121,11618,,21403l2912,nsxe" strokecolor="red" strokeweight="1.5pt">
                <v:path o:connectlocs="21121,11618;0,21403;2912,0"/>
              </v:shape>
              <v:shape id="_x0000_s37635" type="#_x0000_t32" style="position:absolute;left:8839;top:2701;width:11;height:407" o:connectortype="straight" strokecolor="red" strokeweight="1.5pt"/>
              <v:shape id="_x0000_s37637" type="#_x0000_t202" style="position:absolute;left:8834;top:2870;width:991;height:530" filled="f" stroked="f">
                <v:textbox>
                  <w:txbxContent>
                    <w:p w:rsidR="00A76655" w:rsidRPr="00CD0691" w:rsidRDefault="00A76655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q</w:t>
                      </w:r>
                      <w:r w:rsidRPr="000E0389"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/2</w:t>
                      </w:r>
                    </w:p>
                  </w:txbxContent>
                </v:textbox>
              </v:shape>
              <v:shape id="_x0000_s37639" type="#_x0000_t202" style="position:absolute;left:9613;top:3557;width:882;height:663" filled="f" stroked="f">
                <v:textbox>
                  <w:txbxContent>
                    <w:p w:rsidR="00A76655" w:rsidRPr="00042210" w:rsidRDefault="00A76655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图</w:t>
                      </w:r>
                    </w:p>
                  </w:txbxContent>
                </v:textbox>
              </v:shape>
              <v:shape id="_x0000_s54340" type="#_x0000_t32" style="position:absolute;left:8441;top:2912;width:399;height:799" o:connectortype="straight" strokecolor="red" strokeweight="1.5pt"/>
            </v:group>
            <w10:wrap type="none"/>
            <w10:anchorlock/>
          </v:group>
          <o:OLEObject Type="Embed" ProgID="Equation.3" ShapeID="_x0000_s37304" DrawAspect="Content" ObjectID="_1591541077" r:id="rId25"/>
          <o:OLEObject Type="Embed" ProgID="Equation.3" ShapeID="_x0000_s37311" DrawAspect="Content" ObjectID="_1591541078" r:id="rId26"/>
          <o:OLEObject Type="Embed" ProgID="Equation.DSMT4" ShapeID="_x0000_s37312" DrawAspect="Content" ObjectID="_1591541079" r:id="rId27"/>
          <o:OLEObject Type="Embed" ProgID="Equation.3" ShapeID="_x0000_s37349" DrawAspect="Content" ObjectID="_1591541080" r:id="rId28"/>
        </w:pict>
      </w:r>
    </w:p>
    <w:p w:rsidR="00652074" w:rsidRPr="00E83322" w:rsidRDefault="00A76655" w:rsidP="00E83322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  <w:r>
        <w:rPr>
          <w:noProof/>
          <w:sz w:val="24"/>
        </w:rPr>
        <w:pict>
          <v:shape id="_x0000_s54347" type="#_x0000_t202" style="position:absolute;left:0;text-align:left;margin-left:233.25pt;margin-top:96.6pt;width:69.85pt;height:27.65pt;z-index:252435456;mso-width-relative:margin;mso-height-relative:margin" filled="f" stroked="f">
            <v:textbox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图乘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46" type="#_x0000_t202" style="position:absolute;left:0;text-align:left;margin-left:292.75pt;margin-top:-9.25pt;width:69.85pt;height:27.65pt;z-index:252434432;mso-width-relative:margin;mso-height-relative:margin" filled="f" stroked="f">
            <v:textbox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>
                    <w:rPr>
                      <w:rFonts w:hint="eastAsia"/>
                      <w:b/>
                      <w:color w:val="FF0000"/>
                    </w:rPr>
                    <w:t>图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45" type="#_x0000_t202" style="position:absolute;left:0;text-align:left;margin-left:108.65pt;margin-top:1.4pt;width:69.85pt;height:27.65pt;z-index:252433408;mso-width-relative:margin;mso-height-relative:margin" filled="f" stroked="f">
            <v:textbox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 w:rsidRPr="00A76655">
                    <w:rPr>
                      <w:rFonts w:hint="eastAsia"/>
                      <w:b/>
                      <w:color w:val="FF0000"/>
                      <w:vertAlign w:val="subscript"/>
                    </w:rPr>
                    <w:t>P</w:t>
                  </w:r>
                  <w:r>
                    <w:rPr>
                      <w:rFonts w:hint="eastAsia"/>
                      <w:b/>
                      <w:color w:val="FF0000"/>
                    </w:rPr>
                    <w:t>图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E83322" w:rsidRPr="00E83322">
        <w:rPr>
          <w:rFonts w:hint="eastAsia"/>
          <w:sz w:val="24"/>
        </w:rPr>
        <w:t>虚拟状态</w:t>
      </w:r>
    </w:p>
    <w:p w:rsidR="00E83322" w:rsidRDefault="00E83322" w:rsidP="00E83322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E83322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，</w:t>
      </w:r>
      <w:r w:rsidRPr="00E83322">
        <w:rPr>
          <w:rFonts w:hint="eastAsia"/>
          <w:i/>
          <w:sz w:val="24"/>
        </w:rPr>
        <w:t>M</w:t>
      </w:r>
      <w:r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E83322" w:rsidRPr="00E83322" w:rsidRDefault="00E83322" w:rsidP="00E83322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计算位移</w:t>
      </w:r>
    </w:p>
    <w:p w:rsidR="002B2A4A" w:rsidRDefault="00A76655" w:rsidP="002B2A4A">
      <w:pPr>
        <w:rPr>
          <w:sz w:val="24"/>
        </w:rPr>
      </w:pPr>
      <w:r w:rsidRPr="001B46E2">
        <w:rPr>
          <w:position w:val="-58"/>
          <w:sz w:val="24"/>
        </w:rPr>
        <w:object w:dxaOrig="5760" w:dyaOrig="1280">
          <v:shape id="_x0000_i1043" type="#_x0000_t75" style="width:4in;height:63.85pt" o:ole="">
            <v:imagedata r:id="rId29" o:title=""/>
          </v:shape>
          <o:OLEObject Type="Embed" ProgID="Equation.KSEE3" ShapeID="_x0000_i1043" DrawAspect="Content" ObjectID="_1591541065" r:id="rId30"/>
        </w:object>
      </w:r>
    </w:p>
    <w:p w:rsidR="002B2A4A" w:rsidRDefault="002B2A4A" w:rsidP="002B2A4A">
      <w:pPr>
        <w:rPr>
          <w:sz w:val="24"/>
        </w:rPr>
      </w:pPr>
    </w:p>
    <w:p w:rsidR="00481C90" w:rsidRPr="0041799B" w:rsidRDefault="00203391" w:rsidP="000B7B5A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</w:t>
      </w:r>
      <w:r w:rsidR="00866870">
        <w:rPr>
          <w:rFonts w:ascii="黑体" w:eastAsia="黑体" w:hAnsi="黑体" w:hint="eastAsia"/>
          <w:szCs w:val="21"/>
        </w:rPr>
        <w:t>作</w:t>
      </w:r>
      <w:r w:rsidR="008F3465">
        <w:rPr>
          <w:rFonts w:ascii="黑体" w:eastAsia="黑体" w:hAnsi="黑体" w:hint="eastAsia"/>
          <w:szCs w:val="21"/>
        </w:rPr>
        <w:t>出</w:t>
      </w:r>
      <w:r w:rsidR="00481C90" w:rsidRPr="0041799B">
        <w:rPr>
          <w:rFonts w:ascii="黑体" w:eastAsia="黑体" w:hAnsi="黑体" w:hint="eastAsia"/>
          <w:szCs w:val="21"/>
        </w:rPr>
        <w:t>图示</w:t>
      </w:r>
      <w:r w:rsidR="00866870">
        <w:rPr>
          <w:rFonts w:ascii="黑体" w:eastAsia="黑体" w:hAnsi="黑体" w:hint="eastAsia"/>
          <w:szCs w:val="21"/>
        </w:rPr>
        <w:t>对称</w:t>
      </w:r>
      <w:r w:rsidR="00481C90" w:rsidRPr="0041799B">
        <w:rPr>
          <w:rFonts w:ascii="黑体" w:eastAsia="黑体" w:hAnsi="黑体" w:hint="eastAsia"/>
          <w:szCs w:val="21"/>
        </w:rPr>
        <w:t>结构</w:t>
      </w:r>
      <w:r w:rsidR="00866870">
        <w:rPr>
          <w:rFonts w:ascii="黑体" w:eastAsia="黑体" w:hAnsi="黑体" w:hint="eastAsia"/>
          <w:szCs w:val="21"/>
        </w:rPr>
        <w:t>的最简半结构</w:t>
      </w:r>
      <w:r w:rsidR="00481C90" w:rsidRPr="0041799B">
        <w:rPr>
          <w:rFonts w:ascii="黑体" w:eastAsia="黑体" w:hAnsi="黑体" w:hint="eastAsia"/>
          <w:szCs w:val="21"/>
        </w:rPr>
        <w:t>。</w:t>
      </w:r>
    </w:p>
    <w:p w:rsidR="0064403A" w:rsidRDefault="00BA7598" w:rsidP="000B7B5A">
      <w:pPr>
        <w:tabs>
          <w:tab w:val="left" w:pos="5785"/>
        </w:tabs>
        <w:ind w:rightChars="92" w:right="193"/>
        <w:rPr>
          <w:sz w:val="24"/>
        </w:rPr>
      </w:pPr>
      <w:r>
        <w:rPr>
          <w:noProof/>
          <w:sz w:val="24"/>
        </w:rPr>
        <w:pict>
          <v:shape id="_x0000_s54356" type="#_x0000_t202" style="position:absolute;left:0;text-align:left;margin-left:108.25pt;margin-top:347.8pt;width:36.75pt;height:22.8pt;z-index:252444672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5" type="#_x0000_t202" style="position:absolute;left:0;text-align:left;margin-left:160.85pt;margin-top:531.85pt;width:36.75pt;height:22.8pt;z-index:252443648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4" type="#_x0000_t202" style="position:absolute;left:0;text-align:left;margin-left:169pt;margin-top:496.8pt;width:36.75pt;height:22.8pt;z-index:252442624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A76655">
        <w:rPr>
          <w:noProof/>
          <w:sz w:val="24"/>
        </w:rPr>
        <w:pict>
          <v:shape id="_x0000_s54353" type="#_x0000_t202" style="position:absolute;left:0;text-align:left;margin-left:372.5pt;margin-top:436.1pt;width:36.75pt;height:22.8pt;z-index:252441600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A76655">
        <w:rPr>
          <w:noProof/>
          <w:sz w:val="24"/>
        </w:rPr>
        <w:pict>
          <v:shape id="_x0000_s54352" type="#_x0000_t202" style="position:absolute;left:0;text-align:left;margin-left:365.6pt;margin-top:338.4pt;width:36.75pt;height:22.8pt;z-index:252440576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A76655">
        <w:rPr>
          <w:noProof/>
          <w:sz w:val="24"/>
        </w:rPr>
        <w:pict>
          <v:shape id="_x0000_s54351" type="#_x0000_t202" style="position:absolute;left:0;text-align:left;margin-left:148.95pt;margin-top:394.75pt;width:36.75pt;height:22.8pt;z-index:252439552;mso-width-relative:margin;mso-height-relative:margin" filled="f" stroked="f">
            <v:textbox style="mso-fit-shape-to-text:t">
              <w:txbxContent>
                <w:p w:rsidR="00A76655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="00A76655"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A76655">
        <w:rPr>
          <w:noProof/>
          <w:sz w:val="24"/>
        </w:rPr>
        <w:pict>
          <v:shape id="_x0000_s54348" type="#_x0000_t202" style="position:absolute;left:0;text-align:left;margin-left:339.85pt;margin-top:74.2pt;width:36.75pt;height:22.8pt;z-index:252436480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3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A76655">
        <w:rPr>
          <w:noProof/>
          <w:sz w:val="24"/>
        </w:rPr>
        <w:pict>
          <v:shape id="_x0000_s54349" type="#_x0000_t202" style="position:absolute;left:0;text-align:left;margin-left:340.5pt;margin-top:164.35pt;width:36.75pt;height:22.8pt;z-index:252437504;mso-width-relative:margin;mso-height-relative:margin" filled="f" stroked="f">
            <v:textbox style="mso-fit-shape-to-text:t">
              <w:txbxContent>
                <w:p w:rsidR="00A76655" w:rsidRPr="00A76655" w:rsidRDefault="00A76655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3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group id="_x0000_s54304" style="position:absolute;left:0;text-align:left;margin-left:288.2pt;margin-top:101.4pt;width:89.15pt;height:90.6pt;z-index:252383232" coordorigin="6923,3675" coordsize="1783,1812">
            <v:line id="_x0000_s54278" style="position:absolute;rotation:5874772fd;flip:x" from="6709,4810" to="7750,4818" strokeweight="1.5pt"/>
            <v:line id="_x0000_s54279" style="position:absolute" from="7230,4306" to="8078,4312" strokeweight="1.5pt"/>
            <v:shape id="_x0000_s54280" type="#_x0000_t202" style="position:absolute;left:8166;top:3871;width:540;height:403" filled="f" stroked="f">
              <v:stroke startarrowwidth="narrow" startarrowlength="short" endarrowwidth="narrow" endarrowlength="short"/>
              <v:textbox>
                <w:txbxContent>
                  <w:p w:rsidR="00A76655" w:rsidRDefault="00A76655" w:rsidP="000B7B5A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54281" type="#_x0000_t32" style="position:absolute;left:8212;top:4269;width:430;height:1" o:connectortype="straight" strokecolor="black [3213]" strokeweight="1.75pt">
              <v:stroke endarrow="block"/>
            </v:shape>
            <v:group id="_x0000_s54282" style="position:absolute;left:7016;top:5327;width:436;height:160" coordorigin="3909,3934" coordsize="436,160">
              <v:line id="_x0000_s54283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4284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4285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4286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4287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4288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54289" style="position:absolute;left:7924;top:4264;width:419;height:479" coordorigin="4704,5611" coordsize="419,481">
              <v:line id="_x0000_s5429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429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429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429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429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429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4296" style="position:absolute;flip:y" from="4921,5724" to="4922,5903" strokeweight="1.5pt">
                <v:stroke startarrowwidth="narrow" startarrowlength="short" endarrowwidth="narrow" endarrowlength="short"/>
              </v:line>
              <v:oval id="_x0000_s54297" style="position:absolute;left:4859;top:5872;width:120;height:120;rotation:-180;flip:x" strokeweight="1.5pt">
                <v:fill color2="black"/>
              </v:oval>
              <v:oval id="_x0000_s54298" style="position:absolute;left:4861;top:5611;width:120;height:120;rotation:-180;flip:x" strokeweight="1.5pt">
                <v:fill color2="black"/>
              </v:oval>
            </v:group>
            <v:shape id="_x0000_s54299" type="#_x0000_t102" style="position:absolute;left:7141;top:3915;width:198;height:465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54300" type="#_x0000_t202" style="position:absolute;left:6923;top:3675;width:765;height:404" filled="f" stroked="f">
              <v:stroke startarrowwidth="narrow" startarrowlength="short" endarrowwidth="narrow" endarrowlength="short"/>
              <v:textbox>
                <w:txbxContent>
                  <w:p w:rsidR="00A76655" w:rsidRDefault="00A76655" w:rsidP="000B7B5A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_x0000_s54301" type="#_x0000_t202" style="position:absolute;left:7112;top:4585;width:490;height:416" filled="f" stroked="f">
              <v:stroke startarrowwidth="narrow" startarrowlength="short" endarrowwidth="narrow" endarrowlength="short"/>
              <v:textbox>
                <w:txbxContent>
                  <w:p w:rsidR="00A76655" w:rsidRDefault="00A76655" w:rsidP="000B7B5A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I</w:t>
                    </w:r>
                  </w:p>
                </w:txbxContent>
              </v:textbox>
            </v:shape>
          </v:group>
        </w:pict>
      </w:r>
      <w:r w:rsidR="00C27160">
        <w:rPr>
          <w:noProof/>
          <w:sz w:val="24"/>
        </w:rPr>
        <w:pict>
          <v:group id="_x0000_s54305" style="position:absolute;left:0;text-align:left;margin-left:266.3pt;margin-top:11.95pt;width:124.3pt;height:90.6pt;z-index:252393472" coordorigin="6560,1710" coordsize="2486,1812">
            <v:group id="_x0000_s45005" style="position:absolute;left:6560;top:2286;width:419;height:480" coordorigin="4704,5611" coordsize="419,481" o:regroupid="268">
              <v:line id="_x0000_s4500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4500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4500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4500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4501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4501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45012" style="position:absolute;flip:y" from="4921,5724" to="4922,5903" strokeweight="1.5pt">
                <v:stroke startarrowwidth="narrow" startarrowlength="short" endarrowwidth="narrow" endarrowlength="short"/>
              </v:line>
              <v:oval id="_x0000_s45013" style="position:absolute;left:4859;top:5872;width:120;height:120;rotation:-180;flip:x" strokeweight="1.5pt">
                <v:fill color2="black"/>
              </v:oval>
              <v:oval id="_x0000_s45014" style="position:absolute;left:4861;top:5611;width:120;height:120;rotation:-180;flip:x" strokeweight="1.5pt">
                <v:fill color2="black"/>
              </v:oval>
            </v:group>
            <v:line id="_x0000_s45015" style="position:absolute;rotation:5874772fd;flip:x" from="7098,2845" to="8139,2853" o:regroupid="268" strokeweight="1.5pt"/>
            <v:line id="_x0000_s45016" style="position:absolute;flip:y" from="6830,2309" to="8542,2314" o:regroupid="268" strokeweight="1.5pt"/>
            <v:shape id="_x0000_s45017" type="#_x0000_t202" style="position:absolute;left:8506;top:1894;width:540;height:403" o:regroupid="268" filled="f" stroked="f">
              <v:stroke startarrowwidth="narrow" startarrowlength="short" endarrowwidth="narrow" endarrowlength="short"/>
              <v:textbox>
                <w:txbxContent>
                  <w:p w:rsidR="00A76655" w:rsidRDefault="00A76655" w:rsidP="000B7B5A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45023" type="#_x0000_t32" style="position:absolute;left:8589;top:2330;width:430;height:1" o:connectortype="straight" o:regroupid="268" strokecolor="black [3213]" strokeweight="1.75pt">
              <v:stroke endarrow="block"/>
            </v:shape>
            <v:group id="_x0000_s45024" style="position:absolute;left:7405;top:3362;width:436;height:160" coordorigin="3909,3934" coordsize="436,160" o:regroupid="268">
              <v:line id="_x0000_s4502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502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502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502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502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503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45039" style="position:absolute;left:8313;top:2299;width:419;height:479" coordorigin="4704,5611" coordsize="419,481" o:regroupid="268">
              <v:line id="_x0000_s4504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4504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4504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4504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4504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4504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45046" style="position:absolute;flip:y" from="4921,5724" to="4922,5903" strokeweight="1.5pt">
                <v:stroke startarrowwidth="narrow" startarrowlength="short" endarrowwidth="narrow" endarrowlength="short"/>
              </v:line>
              <v:oval id="_x0000_s45047" style="position:absolute;left:4859;top:5872;width:120;height:120;rotation:-180;flip:x" strokeweight="1.5pt">
                <v:fill color2="black"/>
              </v:oval>
              <v:oval id="_x0000_s45048" style="position:absolute;left:4861;top:5611;width:120;height:120;rotation:-180;flip:x" strokeweight="1.5pt">
                <v:fill color2="black"/>
              </v:oval>
            </v:group>
            <v:shape id="_x0000_s45049" type="#_x0000_t102" style="position:absolute;left:7530;top:1950;width:198;height:465;rotation:-90;flip:y" o:regroupid="268" adj="16838,19347,12169" fillcolor="blue" strokecolor="blue" strokeweight="1.5pt">
              <v:stroke startarrowwidth="narrow" startarrowlength="short" endarrowwidth="narrow" endarrowlength="short"/>
            </v:shape>
            <v:shape id="_x0000_s45051" type="#_x0000_t202" style="position:absolute;left:7312;top:1710;width:765;height:404" o:regroupid="268" filled="f" stroked="f">
              <v:stroke startarrowwidth="narrow" startarrowlength="short" endarrowwidth="narrow" endarrowlength="short"/>
              <v:textbox>
                <w:txbxContent>
                  <w:p w:rsidR="00A76655" w:rsidRDefault="00A76655" w:rsidP="000B7B5A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</w:rPr>
                      <w:t>M</w:t>
                    </w:r>
                  </w:p>
                </w:txbxContent>
              </v:textbox>
            </v:shape>
          </v:group>
        </w:pict>
      </w:r>
      <w:r w:rsidR="00C27160">
        <w:rPr>
          <w:sz w:val="24"/>
        </w:rPr>
      </w:r>
      <w:r w:rsidR="00C27160">
        <w:rPr>
          <w:sz w:val="24"/>
        </w:rPr>
        <w:pict>
          <v:group id="_x0000_s44933" editas="canvas" style="width:242.75pt;height:144.7pt;mso-position-horizontal-relative:char;mso-position-vertical-relative:line" coordorigin="6067,8016" coordsize="4286,2553">
            <o:lock v:ext="edit" aspectratio="t"/>
            <v:shape id="_x0000_s44934" type="#_x0000_t75" style="position:absolute;left:6067;top:8016;width:4286;height:2553" o:preferrelative="f">
              <v:fill o:detectmouseclick="t"/>
              <v:path o:extrusionok="t" o:connecttype="none"/>
              <o:lock v:ext="edit" text="t"/>
            </v:shape>
            <v:group id="_x0000_s54302" style="position:absolute;left:6149;top:8016;width:4011;height:2139" coordorigin="6149,8050" coordsize="4011,2140">
              <v:group id="_x0000_s44935" style="position:absolute;left:6410;top:8578;width:370;height:423" coordorigin="4704,5611" coordsize="419,481">
                <v:line id="_x0000_s4493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4493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4493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4493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4494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4494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44942" style="position:absolute;flip:y" from="4921,5724" to="4922,5903" strokeweight="1.5pt">
                  <v:stroke startarrowwidth="narrow" startarrowlength="short" endarrowwidth="narrow" endarrowlength="short"/>
                </v:line>
                <v:oval id="_x0000_s44943" style="position:absolute;left:4859;top:5872;width:120;height:120;rotation:-180;flip:x" strokeweight="1.5pt">
                  <v:fill color2="black"/>
                </v:oval>
                <v:oval id="_x0000_s44944" style="position:absolute;left:4861;top:5611;width:120;height:120;rotation:-180;flip:x" strokeweight="1.5pt">
                  <v:fill color2="black"/>
                </v:oval>
              </v:group>
              <v:rect id="_x0000_s44947" style="position:absolute;left:9748;top:9041;width:275;height:203" filled="f" stroked="f" strokecolor="white" strokeweight="1pt">
                <v:textbox style="layout-flow:vertical;mso-layout-flow-alt:bottom-to-top;mso-next-textbox:#_x0000_s44947" inset="1pt,1pt,1pt,1pt">
                  <w:txbxContent>
                    <w:p w:rsidR="00A76655" w:rsidRPr="00CD2FBA" w:rsidRDefault="00A76655" w:rsidP="000B7B5A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rect>
              <v:line id="_x0000_s44948" style="position:absolute;rotation:5874772fd;flip:x" from="6887,9070" to="7805,9077" strokeweight="1.5pt"/>
              <v:line id="_x0000_s44949" style="position:absolute" from="6649,8603" to="9608,8610" strokeweight="1.5pt"/>
              <v:shape id="_x0000_s44950" type="#_x0000_t202" style="position:absolute;left:6149;top:8265;width:477;height:355" filled="f" stroked="f">
                <v:stroke startarrowwidth="narrow" startarrowlength="short" endarrowwidth="narrow" endarrowlength="short"/>
                <v:textbox style="mso-next-textbox:#_x0000_s44950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4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shape id="_x0000_s44951" type="#_x0000_t202" style="position:absolute;left:8470;top:8883;width:612;height:367" filled="f" stroked="f">
                <v:stroke startarrowwidth="narrow" startarrowlength="short" endarrowwidth="narrow" endarrowlength="short"/>
                <v:textbox style="mso-next-textbox:#_x0000_s44951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EI</w:t>
                      </w:r>
                    </w:p>
                  </w:txbxContent>
                </v:textbox>
              </v:shape>
              <v:shape id="_x0000_s44952" type="#_x0000_t202" style="position:absolute;left:6767;top:8552;width:434;height:367" filled="f" stroked="f">
                <v:stroke startarrowwidth="narrow" startarrowlength="short" endarrowwidth="narrow" endarrowlength="short"/>
                <v:textbox style="mso-next-textbox:#_x0000_s44952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I</w:t>
                      </w:r>
                    </w:p>
                  </w:txbxContent>
                </v:textbox>
              </v:shape>
              <v:shape id="_x0000_s44953" type="#_x0000_t202" style="position:absolute;left:7728;top:8530;width:433;height:367" filled="f" stroked="f">
                <v:stroke startarrowwidth="narrow" startarrowlength="short" endarrowwidth="narrow" endarrowlength="short"/>
                <v:textbox style="mso-next-textbox:#_x0000_s44953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I</w:t>
                      </w:r>
                    </w:p>
                  </w:txbxContent>
                </v:textbox>
              </v:shape>
              <v:shape id="_x0000_s44954" type="#_x0000_t202" style="position:absolute;left:9077;top:8553;width:433;height:367" filled="f" stroked="f">
                <v:stroke startarrowwidth="narrow" startarrowlength="short" endarrowwidth="narrow" endarrowlength="short"/>
                <v:textbox style="mso-next-textbox:#_x0000_s44954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I</w:t>
                      </w:r>
                    </w:p>
                  </w:txbxContent>
                </v:textbox>
              </v:shape>
              <v:shape id="_x0000_s44955" type="#_x0000_t202" style="position:absolute;left:7298;top:8894;width:610;height:367" filled="f" stroked="f">
                <v:stroke startarrowwidth="narrow" startarrowlength="short" endarrowwidth="narrow" endarrowlength="short"/>
                <v:textbox style="mso-next-textbox:#_x0000_s44955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EI</w:t>
                      </w:r>
                    </w:p>
                  </w:txbxContent>
                </v:textbox>
              </v:shape>
              <v:shape id="_x0000_s44956" type="#_x0000_t32" style="position:absolute;left:6167;top:8627;width:379;height:1" o:connectortype="straight" strokecolor="black [3213]" strokeweight="1.75pt">
                <v:stroke endarrow="block"/>
              </v:shape>
              <v:line id="_x0000_s44900" style="position:absolute;rotation:90" from="6959,9659" to="6960,10437" o:regroupid="267" strokeweight="1pt">
                <v:stroke startarrow="classic" startarrowwidth="narrow" endarrow="classic" endarrowwidth="narrow"/>
              </v:line>
              <v:line id="_x0000_s44901" style="position:absolute" from="6571,9924" to="6572,10189" o:regroupid="267" strokeweight="1pt">
                <v:stroke startarrowwidth="narrow" startarrowlength="short" endarrowwidth="narrow" endarrowlength="short"/>
              </v:line>
              <v:line id="_x0000_s44902" style="position:absolute;rotation:90;flip:y" from="8127,9263" to="8128,10837" o:regroupid="267" strokeweight="1pt">
                <v:stroke startarrow="classic" startarrowwidth="narrow" endarrow="classic" endarrowwidth="narrow"/>
              </v:line>
              <v:line id="_x0000_s44903" style="position:absolute" from="7344,9918" to="7345,10183" o:regroupid="267" strokeweight="1pt">
                <v:stroke startarrowwidth="narrow" startarrowlength="short" endarrowwidth="narrow" endarrowlength="short"/>
              </v:line>
              <v:line id="_x0000_s44906" style="position:absolute;rotation:90" from="9277,9662" to="9278,10440" o:regroupid="267" strokeweight="1pt">
                <v:stroke startarrow="classic" startarrowwidth="narrow" endarrow="classic" endarrowwidth="narrow"/>
              </v:line>
              <v:line id="_x0000_s44907" style="position:absolute" from="8893,9920" to="8894,10185" o:regroupid="267" strokeweight="1pt">
                <v:stroke startarrowwidth="narrow" startarrowlength="short" endarrowwidth="narrow" endarrowlength="short"/>
              </v:line>
              <v:line id="_x0000_s44908" style="position:absolute" from="9666,9925" to="9667,10190" o:regroupid="267" strokeweight="1pt">
                <v:stroke startarrowwidth="narrow" startarrowlength="short" endarrowwidth="narrow" endarrowlength="short"/>
              </v:line>
              <v:group id="_x0000_s44895" style="position:absolute;left:9578;top:8933;width:900;height:265;rotation:90" coordorigin="6941,5636" coordsize="882,300">
                <v:line id="_x0000_s44896" style="position:absolute;rotation:90" from="7382,5334" to="7382,6215" strokeweight="1pt">
                  <v:stroke startarrow="classic" startarrowwidth="narrow" endarrow="classic" endarrowwidth="narrow"/>
                </v:line>
                <v:line id="_x0000_s44897" style="position:absolute" from="6941,5636" to="6941,5936" strokeweight="1pt">
                  <v:stroke startarrowwidth="narrow" startarrowlength="short" endarrowwidth="narrow" endarrowlength="short"/>
                </v:line>
                <v:line id="_x0000_s44898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44887" style="position:absolute;left:7156;top:9527;width:385;height:141" coordorigin="3909,3934" coordsize="436,160">
                <v:line id="_x0000_s4488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488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489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489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489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489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44979" style="position:absolute;rotation:5874772fd;flip:x" from="8445,9059" to="9362,9067" strokeweight="1.5pt"/>
              <v:group id="_x0000_s44980" style="position:absolute;left:8714;top:9505;width:385;height:141" coordorigin="3909,3934" coordsize="436,160">
                <v:line id="_x0000_s4498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498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498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498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498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498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44987" style="position:absolute;left:9439;top:8589;width:370;height:423" coordorigin="4704,5611" coordsize="419,481">
                <v:line id="_x0000_s4498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4498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4499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4499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4499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4499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44994" style="position:absolute;flip:y" from="4921,5724" to="4922,5903" strokeweight="1.5pt">
                  <v:stroke startarrowwidth="narrow" startarrowlength="short" endarrowwidth="narrow" endarrowlength="short"/>
                </v:line>
                <v:oval id="_x0000_s44995" style="position:absolute;left:4859;top:5872;width:120;height:120;rotation:-180;flip:x" strokeweight="1.5pt">
                  <v:fill color2="black"/>
                </v:oval>
                <v:oval id="_x0000_s44996" style="position:absolute;left:4861;top:5611;width:120;height:120;rotation:-180;flip:x" strokeweight="1.5pt">
                  <v:fill color2="black"/>
                </v:oval>
              </v:group>
              <v:shape id="_x0000_s44998" type="#_x0000_t202" style="position:absolute;left:7862;top:9733;width:610;height:367" filled="f" stroked="f">
                <v:stroke startarrowwidth="narrow" startarrowlength="short" endarrowwidth="narrow" endarrowlength="short"/>
                <v:textbox style="mso-next-textbox:#_x0000_s44998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l</w:t>
                      </w:r>
                    </w:p>
                  </w:txbxContent>
                </v:textbox>
              </v:shape>
              <v:shape id="_x0000_s44999" type="#_x0000_t202" style="position:absolute;left:6834;top:9733;width:334;height:367" filled="f" stroked="f">
                <v:stroke startarrowwidth="narrow" startarrowlength="short" endarrowwidth="narrow" endarrowlength="short"/>
                <v:textbox style="mso-next-textbox:#_x0000_s44999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l</w:t>
                      </w:r>
                    </w:p>
                  </w:txbxContent>
                </v:textbox>
              </v:shape>
              <v:shape id="_x0000_s45000" type="#_x0000_t202" style="position:absolute;left:9100;top:9766;width:334;height:367" filled="f" stroked="f">
                <v:stroke startarrowwidth="narrow" startarrowlength="short" endarrowwidth="narrow" endarrowlength="short"/>
                <v:textbox style="mso-next-textbox:#_x0000_s45000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l</w:t>
                      </w:r>
                    </w:p>
                  </w:txbxContent>
                </v:textbox>
              </v:shape>
              <v:shape id="_x0000_s45001" type="#_x0000_t102" style="position:absolute;left:7267;top:8281;width:174;height:411;rotation:-90;flip:y" adj="16838,19347,12169" fillcolor="blue" strokecolor="blue" strokeweight="1.5pt">
                <v:stroke startarrowwidth="narrow" startarrowlength="short" endarrowwidth="narrow" endarrowlength="short"/>
              </v:shape>
              <v:shape id="_x0000_s45002" type="#_x0000_t102" style="position:absolute;left:8853;top:8287;width:196;height:422;rotation:-90;flip:y" adj="16838,19347,12169" fillcolor="blue" strokecolor="blue" strokeweight="1.5pt">
                <v:stroke startarrowwidth="narrow" startarrowlength="short" endarrowwidth="narrow" endarrowlength="short"/>
              </v:shape>
              <v:shape id="_x0000_s45004" type="#_x0000_t202" style="position:absolute;left:8558;top:8082;width:676;height:357" filled="f" stroked="f">
                <v:stroke startarrowwidth="narrow" startarrowlength="short" endarrowwidth="narrow" endarrowlength="short"/>
                <v:textbox style="mso-next-textbox:#_x0000_s45004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45003" type="#_x0000_t202" style="position:absolute;left:7094;top:8050;width:675;height:355" filled="f" stroked="f">
                <v:stroke startarrowwidth="narrow" startarrowlength="short" endarrowwidth="narrow" endarrowlength="short"/>
                <v:textbox style="mso-next-textbox:#_x0000_s45003">
                  <w:txbxContent>
                    <w:p w:rsidR="00A76655" w:rsidRDefault="00A76655" w:rsidP="000B7B5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  <w:r w:rsidR="00C27160">
        <w:rPr>
          <w:noProof/>
          <w:sz w:val="24"/>
        </w:rPr>
        <w:pict>
          <v:shape id="_x0000_s44894" type="#_x0000_t102" style="position:absolute;left:0;text-align:left;margin-left:526.05pt;margin-top:144.05pt;width:12.4pt;height:27.7pt;rotation:-90;flip:y;z-index:252354560;mso-position-horizontal-relative:text;mso-position-vertical-relative:text" adj="16838,19347,12169" fillcolor="blue" strokecolor="blue" strokeweight="1.5pt">
            <v:stroke startarrowwidth="narrow" startarrowlength="short" endarrowwidth="narrow" endarrowlength="short"/>
          </v:shape>
        </w:pict>
      </w:r>
      <w:r w:rsidR="00C27160">
        <w:rPr>
          <w:noProof/>
          <w:sz w:val="24"/>
        </w:rPr>
        <w:pict>
          <v:shape id="_x0000_s16814" type="#_x0000_t202" style="position:absolute;left:0;text-align:left;margin-left:-26.5pt;margin-top:11.8pt;width:28.4pt;height:357.6pt;z-index:251653120;mso-position-horizontal-relative:text;mso-position-vertical-relative:text" filled="f" stroked="f">
            <v:textbox style="layout-flow:vertical;mso-layout-flow-alt:bottom-to-top;mso-next-textbox:#_x0000_s16814" inset=",0,,0">
              <w:txbxContent>
                <w:p w:rsidR="00A76655" w:rsidRPr="00D2745F" w:rsidRDefault="00A76655" w:rsidP="00481C90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 w:rsidR="000B7B5A">
        <w:rPr>
          <w:sz w:val="24"/>
        </w:rPr>
        <w:tab/>
      </w:r>
    </w:p>
    <w:p w:rsidR="0064403A" w:rsidRDefault="0064403A" w:rsidP="00652074">
      <w:pPr>
        <w:ind w:rightChars="92" w:right="193"/>
        <w:rPr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481C90" w:rsidRPr="0041799B" w:rsidRDefault="00C27160" w:rsidP="00FE2ADB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C27160">
        <w:rPr>
          <w:noProof/>
        </w:rPr>
        <w:pict>
          <v:shape id="_x0000_s44073" type="#_x0000_t202" style="position:absolute;left:0;text-align:left;margin-left:89.95pt;margin-top:13.25pt;width:23.75pt;height:18.2pt;z-index:252013568" filled="f" stroked="f">
            <v:textbox>
              <w:txbxContent>
                <w:p w:rsidR="00A76655" w:rsidRPr="00FE2ADB" w:rsidRDefault="00A76655" w:rsidP="00FE2ADB">
                  <w:pPr>
                    <w:rPr>
                      <w:color w:val="FF0000"/>
                      <w:szCs w:val="21"/>
                    </w:rPr>
                  </w:pPr>
                  <w:r w:rsidRPr="00FE2ADB">
                    <w:rPr>
                      <w:rFonts w:hint="eastAsia"/>
                      <w:i/>
                      <w:color w:val="FF0000"/>
                      <w:szCs w:val="21"/>
                    </w:rPr>
                    <w:t>M</w:t>
                  </w:r>
                </w:p>
              </w:txbxContent>
            </v:textbox>
          </v:shape>
        </w:pict>
      </w:r>
      <w:r w:rsidRPr="00C27160">
        <w:rPr>
          <w:noProof/>
          <w:sz w:val="24"/>
        </w:rPr>
        <w:pict>
          <v:shape id="_x0000_s44072" type="#_x0000_t202" style="position:absolute;left:0;text-align:left;margin-left:7.3pt;margin-top:14.15pt;width:25pt;height:20.1pt;z-index:252011520" filled="f" stroked="f">
            <v:textbox>
              <w:txbxContent>
                <w:p w:rsidR="00A76655" w:rsidRPr="00FE2ADB" w:rsidRDefault="00A76655" w:rsidP="00FE2ADB">
                  <w:pPr>
                    <w:rPr>
                      <w:color w:val="FF0000"/>
                      <w:szCs w:val="21"/>
                    </w:rPr>
                  </w:pPr>
                  <w:r w:rsidRPr="00FE2ADB">
                    <w:rPr>
                      <w:rFonts w:hint="eastAsia"/>
                      <w:i/>
                      <w:color w:val="FF0000"/>
                      <w:szCs w:val="21"/>
                    </w:rPr>
                    <w:t>M</w:t>
                  </w:r>
                </w:p>
              </w:txbxContent>
            </v:textbox>
          </v:shape>
        </w:pict>
      </w:r>
      <w:r w:rsidRPr="00C27160">
        <w:rPr>
          <w:noProof/>
          <w:sz w:val="24"/>
        </w:rPr>
        <w:pict>
          <v:group id="_x0000_s44062" style="position:absolute;left:0;text-align:left;margin-left:259.55pt;margin-top:6.1pt;width:112.7pt;height:286.65pt;z-index:252010496" coordorigin="6525,6336" coordsize="2405,5808">
            <v:line id="_x0000_s37835" style="position:absolute;rotation:5874772fd;flip:x" from="6376,7457" to="7537,7465" strokeweight="1.5pt"/>
            <v:line id="_x0000_s37836" style="position:absolute;rotation:23468fd;flip:x y" from="6946,6877" to="7641,6878" strokeweight="1.5pt"/>
            <v:line id="_x0000_s37838" style="position:absolute;rotation:-23468fd;flip:x" from="6964,8019" to="8443,8029" strokeweight="1.5pt"/>
            <v:shape id="_x0000_s37840" type="#_x0000_t102" style="position:absolute;left:7363;top:6714;width:215;height:457;flip:x" adj="16838,19283,12378" fillcolor="blue" strokecolor="blue" strokeweight="1.5pt">
              <v:stroke startarrowwidth="narrow" startarrowlength="short" endarrowwidth="narrow" endarrowlength="short"/>
            </v:shape>
            <v:shape id="_x0000_s37841" type="#_x0000_t102" style="position:absolute;left:7809;top:6714;width:177;height:469" adj="16838,19283,12378" fillcolor="blue" strokecolor="blue" strokeweight="1.5pt">
              <v:stroke startarrowwidth="narrow" startarrowlength="short" endarrowwidth="narrow" endarrowlength="short"/>
            </v:shape>
            <v:shape id="_x0000_s37842" type="#_x0000_t202" style="position:absolute;left:7436;top:6978;width:504;height:500;mso-width-relative:margin;mso-height-relative:margin" filled="f" stroked="f">
              <v:textbox style="mso-next-textbox:#_x0000_s37842">
                <w:txbxContent>
                  <w:p w:rsidR="00A76655" w:rsidRDefault="00A76655" w:rsidP="0012137C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line id="_x0000_s37843" style="position:absolute;rotation:5874772fd;flip:x" from="7866,7457" to="9027,7465" strokeweight="1.5pt"/>
            <v:line id="_x0000_s37844" style="position:absolute;rotation:23468fd;flip:x y" from="7735,6877" to="8430,6878" strokeweight="1.5pt"/>
            <v:shape id="_x0000_s37845" type="#_x0000_t32" style="position:absolute;left:7744;top:6785;width:474;height:12;flip:x" o:connectortype="straight" strokecolor="red" strokeweight="1.75pt">
              <v:stroke endarrow="block"/>
            </v:shape>
            <v:shape id="_x0000_s37846" type="#_x0000_t32" style="position:absolute;left:7156;top:6773;width:474;height:12" o:connectortype="straight" strokecolor="red" strokeweight="1.75pt">
              <v:stroke endarrow="block"/>
            </v:shape>
            <v:shape id="_x0000_s37847" type="#_x0000_t202" style="position:absolute;left:7478;top:6336;width:551;height:614" filled="f" stroked="f">
              <v:textbox>
                <w:txbxContent>
                  <w:p w:rsidR="00A76655" w:rsidRPr="00FE2ADB" w:rsidRDefault="00A76655" w:rsidP="006E251E">
                    <w:pPr>
                      <w:rPr>
                        <w:color w:val="FF0000"/>
                        <w:szCs w:val="21"/>
                      </w:rPr>
                    </w:pPr>
                    <w:r w:rsidRPr="00FE2ADB">
                      <w:rPr>
                        <w:rFonts w:hint="eastAsia"/>
                        <w:i/>
                        <w:color w:val="FF0000"/>
                        <w:szCs w:val="21"/>
                      </w:rPr>
                      <w:t>X</w:t>
                    </w:r>
                    <w:r w:rsidRPr="00FE2ADB"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37848" type="#_x0000_t202" style="position:absolute;left:6964;top:7300;width:1539;height:628" filled="f" stroked="f">
              <v:textbox>
                <w:txbxContent>
                  <w:p w:rsidR="00A76655" w:rsidRPr="00042210" w:rsidRDefault="00A76655" w:rsidP="0031167E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</w:txbxContent>
              </v:textbox>
            </v:shape>
            <v:line id="_x0000_s37849" style="position:absolute;rotation:5874772fd;flip:x" from="6377,9059" to="7538,9067" strokeweight="1.5pt"/>
            <v:line id="_x0000_s37850" style="position:absolute;rotation:23468fd;flip:x y" from="6947,8479" to="7642,8480" strokeweight="1.5pt"/>
            <v:line id="_x0000_s37851" style="position:absolute;rotation:-23468fd;flip:x" from="6965,9621" to="8444,9631" strokeweight="1.5pt"/>
            <v:line id="_x0000_s37855" style="position:absolute;rotation:5874772fd;flip:x" from="7867,9059" to="9028,9067" strokeweight="1.5pt"/>
            <v:line id="_x0000_s37856" style="position:absolute;rotation:23468fd;flip:x y" from="7736,8479" to="8431,8480" strokeweight="1.5pt"/>
            <v:shape id="_x0000_s37857" type="#_x0000_t32" style="position:absolute;left:7745;top:8387;width:474;height:12;flip:x" o:connectortype="straight" strokecolor="red" strokeweight="1.75pt">
              <v:stroke endarrow="block"/>
            </v:shape>
            <v:shape id="_x0000_s37858" type="#_x0000_t32" style="position:absolute;left:7157;top:8375;width:474;height:12" o:connectortype="straight" strokecolor="red" strokeweight="1.75pt">
              <v:stroke endarrow="block"/>
            </v:shape>
            <v:shape id="_x0000_s37859" type="#_x0000_t202" style="position:absolute;left:7303;top:7814;width:964;height:768" filled="f" stroked="f">
              <v:textbox>
                <w:txbxContent>
                  <w:p w:rsidR="00A76655" w:rsidRPr="00042210" w:rsidRDefault="00A76655" w:rsidP="0031167E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31167E">
                      <w:rPr>
                        <w:position w:val="-10"/>
                        <w:sz w:val="24"/>
                      </w:rPr>
                      <w:object w:dxaOrig="680" w:dyaOrig="360">
                        <v:shape id="_x0000_i1049" type="#_x0000_t75" style="width:33.8pt;height:18.15pt" o:ole="">
                          <v:imagedata r:id="rId31" o:title=""/>
                        </v:shape>
                        <o:OLEObject Type="Embed" ProgID="Equation.KSEE3" ShapeID="_x0000_i1049" DrawAspect="Content" ObjectID="_1591541081" r:id="rId32"/>
                      </w:object>
                    </w:r>
                  </w:p>
                </w:txbxContent>
              </v:textbox>
            </v:shape>
            <v:shape id="_x0000_s37860" type="#_x0000_t32" style="position:absolute;left:8466;top:8504;width:276;height:1151" o:connectortype="straight" strokecolor="red" strokeweight="1.5pt"/>
            <v:shape id="_x0000_s37861" type="#_x0000_t32" style="position:absolute;left:6675;top:8455;width:276;height:1151;flip:x" o:connectortype="straight" strokecolor="red" strokeweight="1.5pt"/>
            <v:shape id="_x0000_s37862" type="#_x0000_t32" style="position:absolute;left:8379;top:9629;width:376;height:2;flip:y" o:connectortype="straight" strokecolor="red" strokeweight="1.5pt"/>
            <v:shape id="_x0000_s37863" type="#_x0000_t32" style="position:absolute;left:6664;top:9629;width:376;height:2;flip:y" o:connectortype="straight" strokecolor="red" strokeweight="1.5pt"/>
            <v:shape id="_x0000_s37864" type="#_x0000_t32" style="position:absolute;left:6751;top:9729;width:376;height:2;rotation:-90;flip:y" o:connectortype="straight" strokecolor="red" strokeweight="1.5pt"/>
            <v:shape id="_x0000_s37865" type="#_x0000_t32" style="position:absolute;left:8253;top:9741;width:376;height:2;rotation:-90;flip:y" o:connectortype="straight" strokecolor="red" strokeweight="1.5pt"/>
            <v:shape id="_x0000_s37866" type="#_x0000_t32" style="position:absolute;left:6926;top:9905;width:376;height:2;flip:y" o:connectortype="straight" strokecolor="red" strokeweight="1.5pt"/>
            <v:shape id="_x0000_s37867" type="#_x0000_t32" style="position:absolute;left:6939;top:9894;width:1515;height:10" o:connectortype="straight" strokecolor="red" strokeweight="1.5pt"/>
            <v:shape id="_x0000_s37868" type="#_x0000_t202" style="position:absolute;left:8379;top:9578;width:551;height:614" filled="f" stroked="f">
              <v:textbox>
                <w:txbxContent>
                  <w:p w:rsidR="00A76655" w:rsidRPr="00317C35" w:rsidRDefault="00A76655" w:rsidP="006E251E">
                    <w:pPr>
                      <w:rPr>
                        <w:color w:val="FF0000"/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l</w:t>
                    </w:r>
                  </w:p>
                </w:txbxContent>
              </v:textbox>
            </v:shape>
            <v:shape id="_x0000_s37870" type="#_x0000_t202" style="position:absolute;left:7189;top:8746;width:1000;height:752" filled="f" stroked="f">
              <v:textbox>
                <w:txbxContent>
                  <w:p w:rsidR="00A76655" w:rsidRPr="00042210" w:rsidRDefault="00A76655" w:rsidP="00317C3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图</w:t>
                    </w:r>
                  </w:p>
                </w:txbxContent>
              </v:textbox>
            </v:shape>
            <v:line id="_x0000_s37871" style="position:absolute;rotation:5874772fd;flip:x" from="6390,11125" to="7551,11133" strokeweight="1.5pt"/>
            <v:line id="_x0000_s37872" style="position:absolute;rotation:23468fd;flip:x y" from="6960,10545" to="7655,10546" strokeweight="1.5pt"/>
            <v:line id="_x0000_s37873" style="position:absolute;rotation:-23468fd;flip:x" from="6978,11687" to="8457,11697" strokeweight="1.5pt"/>
            <v:line id="_x0000_s37874" style="position:absolute;rotation:5874772fd;flip:x" from="7880,11125" to="9041,11133" strokeweight="1.5pt"/>
            <v:line id="_x0000_s37875" style="position:absolute;rotation:23468fd;flip:x y" from="7749,10545" to="8444,10546" strokeweight="1.5pt"/>
            <v:shape id="_x0000_s37877" type="#_x0000_t32" style="position:absolute;left:6688;top:10558;width:0;height:1114" o:connectortype="straight" strokecolor="red" strokeweight="1.5pt"/>
            <v:shape id="_x0000_s37878" type="#_x0000_t32" style="position:absolute;left:8392;top:11695;width:376;height:2;flip:y" o:connectortype="straight" strokecolor="red" strokeweight="1.5pt"/>
            <v:shape id="_x0000_s37879" type="#_x0000_t32" style="position:absolute;left:6677;top:11695;width:376;height:2;flip:y" o:connectortype="straight" strokecolor="red" strokeweight="1.5pt"/>
            <v:shape id="_x0000_s37880" type="#_x0000_t32" style="position:absolute;left:6764;top:11795;width:376;height:2;rotation:-90;flip:y" o:connectortype="straight" strokecolor="red" strokeweight="1.5pt"/>
            <v:shape id="_x0000_s37881" type="#_x0000_t32" style="position:absolute;left:8266;top:11807;width:376;height:2;rotation:-90;flip:y" o:connectortype="straight" strokecolor="red" strokeweight="1.5pt"/>
            <v:shape id="_x0000_s37882" type="#_x0000_t32" style="position:absolute;left:6939;top:11971;width:376;height:2;flip:y" o:connectortype="straight" strokecolor="red" strokeweight="1.5pt"/>
            <v:shape id="_x0000_s37883" type="#_x0000_t32" style="position:absolute;left:6952;top:11960;width:1515;height:10" o:connectortype="straight" strokecolor="red" strokeweight="1.5pt"/>
            <v:shape id="_x0000_s37886" type="#_x0000_t202" style="position:absolute;left:7277;top:10787;width:1000;height:752" filled="f" stroked="f">
              <v:textbox>
                <w:txbxContent>
                  <w:p w:rsidR="00A76655" w:rsidRPr="00042210" w:rsidRDefault="00A76655" w:rsidP="00317C3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P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图</w:t>
                    </w:r>
                  </w:p>
                </w:txbxContent>
              </v:textbox>
            </v:shape>
            <v:shape id="_x0000_s37887" type="#_x0000_t32" style="position:absolute;left:6677;top:10531;width:376;height:2;flip:y" o:connectortype="straight" strokecolor="red" strokeweight="1.5pt"/>
            <v:shape id="_x0000_s44032" type="#_x0000_t32" style="position:absolute;left:8380;top:10543;width:376;height:2;flip:y" o:connectortype="straight" strokecolor="red" strokeweight="1.5pt"/>
            <v:shape id="_x0000_s44033" type="#_x0000_t32" style="position:absolute;left:8767;top:10558;width:0;height:1114" o:connectortype="straight" strokecolor="red" strokeweight="1.5pt"/>
            <v:shape id="_x0000_s44050" type="#_x0000_t32" style="position:absolute;left:6777;top:10443;width:376;height:2;rotation:-90;flip:y" o:connectortype="straight" strokecolor="red" strokeweight="1.5pt"/>
            <v:shape id="_x0000_s44051" type="#_x0000_t32" style="position:absolute;left:8279;top:10444;width:376;height:2;rotation:-90;flip:y" o:connectortype="straight" strokecolor="red" strokeweight="1.5pt"/>
            <v:shape id="_x0000_s44052" type="#_x0000_t32" style="position:absolute;left:6939;top:10270;width:1515;height:10" o:connectortype="straight" strokecolor="red" strokeweight="1.5pt"/>
            <v:shape id="_x0000_s44057" type="#_x0000_t202" style="position:absolute;left:6525;top:10092;width:501;height:501" filled="f" stroked="f">
              <v:textbox style="mso-next-textbox:#_x0000_s44057">
                <w:txbxContent>
                  <w:p w:rsidR="00A76655" w:rsidRPr="00317C35" w:rsidRDefault="00A76655">
                    <w:pPr>
                      <w:rPr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</w:p>
                </w:txbxContent>
              </v:textbox>
            </v:shape>
            <v:shape id="_x0000_s44058" type="#_x0000_t202" style="position:absolute;left:8429;top:10117;width:501;height:501" filled="f" stroked="f">
              <v:textbox style="mso-next-textbox:#_x0000_s44058">
                <w:txbxContent>
                  <w:p w:rsidR="00A76655" w:rsidRPr="00317C35" w:rsidRDefault="00A76655">
                    <w:pPr>
                      <w:rPr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</w:p>
                </w:txbxContent>
              </v:textbox>
            </v:shape>
            <v:shape id="_x0000_s44059" type="#_x0000_t202" style="position:absolute;left:6583;top:11643;width:501;height:501" filled="f" stroked="f">
              <v:textbox style="mso-next-textbox:#_x0000_s44059">
                <w:txbxContent>
                  <w:p w:rsidR="00A76655" w:rsidRPr="00317C35" w:rsidRDefault="00A76655">
                    <w:pPr>
                      <w:rPr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</w:p>
                </w:txbxContent>
              </v:textbox>
            </v:shape>
            <v:shape id="_x0000_s44060" type="#_x0000_t202" style="position:absolute;left:8361;top:11631;width:501;height:501" filled="f" stroked="f">
              <v:textbox style="mso-next-textbox:#_x0000_s44060">
                <w:txbxContent>
                  <w:p w:rsidR="00A76655" w:rsidRPr="00317C35" w:rsidRDefault="00A76655">
                    <w:pPr>
                      <w:rPr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</w:p>
                </w:txbxContent>
              </v:textbox>
            </v:shape>
            <v:shape id="_x0000_s44061" type="#_x0000_t202" style="position:absolute;left:6575;top:9578;width:551;height:464" filled="f" stroked="f">
              <v:textbox>
                <w:txbxContent>
                  <w:p w:rsidR="00A76655" w:rsidRPr="00317C35" w:rsidRDefault="00A76655" w:rsidP="006E251E">
                    <w:pPr>
                      <w:rPr>
                        <w:color w:val="FF0000"/>
                        <w:szCs w:val="21"/>
                      </w:rPr>
                    </w:pPr>
                    <w:r w:rsidRPr="00317C35">
                      <w:rPr>
                        <w:rFonts w:hint="eastAsia"/>
                        <w:i/>
                        <w:color w:val="FF0000"/>
                        <w:szCs w:val="21"/>
                      </w:rPr>
                      <w:t>l</w:t>
                    </w:r>
                  </w:p>
                </w:txbxContent>
              </v:textbox>
            </v:shape>
          </v:group>
        </w:pi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r w:rsidR="00F34650">
        <w:rPr>
          <w:rFonts w:ascii="黑体" w:eastAsia="黑体" w:hAnsi="黑体" w:hint="eastAsia"/>
          <w:szCs w:val="21"/>
        </w:rPr>
        <w:t>各杆</w:t>
      </w:r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作出弯矩图。</w:t>
      </w:r>
    </w:p>
    <w:p w:rsidR="009E0C86" w:rsidRDefault="00C27160" w:rsidP="007B2ECE">
      <w:pPr>
        <w:tabs>
          <w:tab w:val="right" w:pos="8539"/>
        </w:tabs>
        <w:ind w:rightChars="92" w:right="193"/>
        <w:rPr>
          <w:sz w:val="24"/>
        </w:rPr>
      </w:pPr>
      <w:r w:rsidRPr="00C27160">
        <w:rPr>
          <w:noProof/>
        </w:rPr>
        <w:pict>
          <v:group id="_x0000_s44063" style="position:absolute;left:0;text-align:left;margin-left:160.25pt;margin-top:10.65pt;width:67.5pt;height:116pt;z-index:251963904" coordorigin="4401,6651" coordsize="1538,2494">
            <v:line id="_x0000_s37792" style="position:absolute;rotation:-5874772fd" from="3247,7971" to="5575,7991" o:regroupid="252" strokeweight="1.5pt"/>
            <v:line id="_x0000_s37793" style="position:absolute;rotation:-23468fd;flip:x" from="4417,6801" to="5939,6817" o:regroupid="252" strokeweight="1.5pt"/>
            <v:line id="_x0000_s37795" style="position:absolute;rotation:-5874772fd" from="4741,7956" to="7061,7978" o:regroupid="252" strokeweight="1.5pt"/>
            <v:line id="_x0000_s37797" style="position:absolute;rotation:-23468fd;flip:x" from="4434,7956" to="5913,7966" o:regroupid="252" strokeweight="1.5pt"/>
            <v:oval id="_x0000_s37821" style="position:absolute;left:5109;top:6756;width:121;height:121" o:regroupid="252" strokeweight="1.5pt">
              <v:fill color2="black"/>
            </v:oval>
            <v:shape id="_x0000_s37822" type="#_x0000_t102" style="position:absolute;left:4833;top:6651;width:215;height:457;flip:x" o:regroupid="252" adj="16838,19283,12378" fillcolor="blue" strokecolor="blue" strokeweight="1.5pt">
              <v:stroke startarrowwidth="narrow" startarrowlength="short" endarrowwidth="narrow" endarrowlength="short"/>
            </v:shape>
            <v:shape id="_x0000_s37823" type="#_x0000_t102" style="position:absolute;left:5279;top:6651;width:177;height:469" o:regroupid="252" adj="16838,19283,12378" fillcolor="blue" strokecolor="blue" strokeweight="1.5pt">
              <v:stroke startarrowwidth="narrow" startarrowlength="short" endarrowwidth="narrow" endarrowlength="short"/>
            </v:shape>
            <v:shape id="_x0000_s37832" type="#_x0000_t202" style="position:absolute;left:4906;top:6915;width:504;height:500;mso-width-relative:margin;mso-height-relative:margin" o:regroupid="252" filled="f" stroked="f">
              <v:textbox style="mso-next-textbox:#_x0000_s37832">
                <w:txbxContent>
                  <w:p w:rsidR="00A76655" w:rsidRDefault="00A76655" w:rsidP="0012137C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</v:group>
        </w:pict>
      </w:r>
      <w:r w:rsidRPr="00C27160">
        <w:pict>
          <v:group id="_x0000_s16768" editas="canvas" style="width:133.75pt;height:153.1pt;mso-position-horizontal-relative:char;mso-position-vertical-relative:line" coordorigin="1407,5800" coordsize="2618,2998">
            <o:lock v:ext="edit" aspectratio="t"/>
            <v:shape id="_x0000_s16769" type="#_x0000_t75" style="position:absolute;left:1407;top:5800;width:2618;height:2998" o:preferrelative="f">
              <v:fill o:detectmouseclick="t"/>
              <v:path o:extrusionok="t" o:connecttype="none"/>
              <o:lock v:ext="edit" text="t"/>
            </v:shape>
            <v:group id="_x0000_s37834" style="position:absolute;left:1685;top:5958;width:2092;height:2807" coordorigin="1685,5958" coordsize="2092,2807">
              <v:group id="_x0000_s37109" style="position:absolute;left:1886;top:8494;width:1341;height:271" coordorigin="6447,5194" coordsize="1755,307">
                <v:line id="_x0000_s37110" style="position:absolute;rotation:90" from="6888,4899" to="6888,5780" strokeweight="1pt">
                  <v:stroke startarrow="classic" startarrowwidth="narrow" endarrow="classic" endarrowwidth="narrow"/>
                </v:line>
                <v:line id="_x0000_s37111" style="position:absolute" from="6447,5201" to="6447,5501" strokeweight="1pt">
                  <v:stroke startarrowwidth="narrow" startarrowlength="short" endarrowwidth="narrow" endarrowlength="short"/>
                </v:line>
                <v:line id="_x0000_s37112" style="position:absolute;rotation:90" from="7762,4897" to="7762,5778" strokeweight="1pt">
                  <v:stroke startarrow="classic" startarrowwidth="narrow" endarrow="classic" endarrowwidth="narrow"/>
                </v:line>
                <v:line id="_x0000_s37113" style="position:absolute" from="7323,5194" to="7323,5494" strokeweight="1pt">
                  <v:stroke startarrowwidth="narrow" startarrowlength="short" endarrowwidth="narrow" endarrowlength="short"/>
                </v:line>
                <v:line id="_x0000_s3711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0712" style="position:absolute;rotation:-5874772fd" from="907,7122" to="2961,7139" o:regroupid="253" strokeweight="1.5pt"/>
              <v:line id="_x0000_s20713" style="position:absolute;rotation:-23468fd;flip:x" from="1939,6090" to="3280,6104" o:regroupid="253" strokeweight="1.5pt"/>
              <v:rect id="_x0000_s20727" style="position:absolute;left:3368;top:6553;width:274;height:203" o:regroupid="253" filled="f" stroked="f" strokecolor="white" strokeweight="1pt">
                <v:textbox style="layout-flow:vertical;mso-layout-flow-alt:bottom-to-top;mso-next-textbox:#_x0000_s20727" inset=".31839mm,.31839mm,.31839mm,.31839mm">
                  <w:txbxContent>
                    <w:p w:rsidR="00A76655" w:rsidRPr="00FE2ADB" w:rsidRDefault="00A76655" w:rsidP="00F34650">
                      <w:pPr>
                        <w:spacing w:line="40" w:lineRule="atLeast"/>
                        <w:jc w:val="center"/>
                        <w:rPr>
                          <w:i/>
                          <w:sz w:val="19"/>
                          <w:szCs w:val="21"/>
                        </w:rPr>
                      </w:pPr>
                      <w:r w:rsidRPr="00FE2ADB">
                        <w:rPr>
                          <w:i/>
                          <w:sz w:val="19"/>
                          <w:szCs w:val="21"/>
                        </w:rPr>
                        <w:t>l</w:t>
                      </w:r>
                    </w:p>
                  </w:txbxContent>
                </v:textbox>
              </v:rect>
              <v:line id="_x0000_s20746" style="position:absolute;rotation:-5874772fd" from="2224,7109" to="4270,7128" o:regroupid="253" strokeweight="1.5pt"/>
              <v:line id="_x0000_s21006" style="position:absolute;rotation:-23468fd;flip:x" from="1954,7109" to="3257,7118" o:regroupid="253" strokeweight="1.5pt"/>
              <v:group id="_x0000_s21012" style="position:absolute;left:1685;top:8077;width:440;height:387" coordorigin="5973,4274" coordsize="500,438" o:regroupid="253">
                <v:line id="_x0000_s21013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1014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1015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1016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1017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1018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1019" style="position:absolute;flip:x" from="6073,4350" to="6173,4552" strokeweight="1.5pt">
                  <v:stroke startarrowwidth="narrow" startarrowlength="short" endarrowwidth="narrow" endarrowlength="short"/>
                </v:line>
                <v:oval id="_x0000_s21020" style="position:absolute;left:6165;top:4274;width:120;height:120" strokeweight="1.5pt">
                  <v:fill color2="black"/>
                </v:oval>
                <v:oval id="_x0000_s21021" style="position:absolute;left:6027;top:4492;width:120;height:120" strokeweight="1.5pt">
                  <v:fill color2="black"/>
                </v:oval>
                <v:line id="_x0000_s21022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1023" style="position:absolute" from="6277,4352" to="6373,4552" strokeweight="1.5pt">
                  <v:stroke startarrowwidth="narrow" startarrowlength="short" endarrowwidth="narrow" endarrowlength="short"/>
                </v:line>
                <v:oval id="_x0000_s21024" style="position:absolute;left:6299;top:4486;width:120;height:120" strokeweight="1.5pt">
                  <v:fill color2="black"/>
                </v:oval>
              </v:group>
              <v:group id="_x0000_s21025" style="position:absolute;left:3040;top:8046;width:369;height:425" coordorigin="4704,5611" coordsize="419,481" o:regroupid="253">
                <v:line id="_x0000_s2102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2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2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2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3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3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3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33" style="position:absolute;left:4859;top:5872;width:120;height:120;rotation:-180;flip:x" strokeweight="1.5pt">
                  <v:fill color2="black"/>
                </v:oval>
                <v:oval id="_x0000_s21034" style="position:absolute;left:4861;top:5611;width:120;height:120;rotation:-180;flip:x" strokeweight="1.5pt">
                  <v:fill color2="black"/>
                </v:oval>
              </v:group>
              <v:oval id="_x0000_s37100" style="position:absolute;left:2549;top:6051;width:106;height:106" o:regroupid="253" strokeweight="1.5pt">
                <v:fill color2="black"/>
              </v:oval>
              <v:shape id="_x0000_s37101" type="#_x0000_t102" style="position:absolute;left:2305;top:5958;width:190;height:403;flip:x" o:regroupid="253" adj="16838,19283,12378" fillcolor="blue" strokecolor="blue" strokeweight="1.5pt">
                <v:stroke startarrowwidth="narrow" startarrowlength="short" endarrowwidth="narrow" endarrowlength="short"/>
              </v:shape>
              <v:shape id="_x0000_s37102" type="#_x0000_t102" style="position:absolute;left:2698;top:5958;width:156;height:414" o:regroupid="253" adj="16838,19283,12378" fillcolor="blue" strokecolor="blue" strokeweight="1.5pt">
                <v:stroke startarrowwidth="narrow" startarrowlength="short" endarrowwidth="narrow" endarrowlength="short"/>
              </v:shape>
              <v:group id="_x0000_s37103" style="position:absolute;left:2623;top:6972;width:2037;height:270;rotation:-90" coordorigin="6447,5194" coordsize="1755,307" o:regroupid="253">
                <v:line id="_x0000_s37104" style="position:absolute;rotation:90" from="6888,4899" to="6888,5780" strokeweight="1pt">
                  <v:stroke startarrow="classic" startarrowwidth="narrow" endarrow="classic" endarrowwidth="narrow"/>
                </v:line>
                <v:line id="_x0000_s37105" style="position:absolute" from="6447,5201" to="6447,5501" strokeweight="1pt">
                  <v:stroke startarrowwidth="narrow" startarrowlength="short" endarrowwidth="narrow" endarrowlength="short"/>
                </v:line>
                <v:line id="_x0000_s37106" style="position:absolute;rotation:90" from="7762,4897" to="7762,5778" strokeweight="1pt">
                  <v:stroke startarrow="classic" startarrowwidth="narrow" endarrow="classic" endarrowwidth="narrow"/>
                </v:line>
                <v:line id="_x0000_s37107" style="position:absolute" from="7323,5194" to="7323,5494" strokeweight="1pt">
                  <v:stroke startarrowwidth="narrow" startarrowlength="short" endarrowwidth="narrow" endarrowlength="short"/>
                </v:line>
                <v:line id="_x0000_s37108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115" type="#_x0000_t75" style="position:absolute;left:2175;top:8105;width:309;height:539" o:regroupid="253">
                <v:imagedata r:id="rId33" o:title=""/>
              </v:shape>
              <v:shape id="_x0000_s37116" type="#_x0000_t75" style="position:absolute;left:2683;top:8117;width:309;height:539" o:regroupid="253">
                <v:imagedata r:id="rId33" o:title=""/>
              </v:shape>
              <v:shape id="_x0000_s37118" type="#_x0000_t202" style="position:absolute;left:2370;top:6191;width:444;height:441;mso-width-relative:margin;mso-height-relative:margin" o:regroupid="253" filled="f" stroked="f">
                <v:textbox style="mso-next-textbox:#_x0000_s37118" inset="2.29236mm,1.1462mm,2.29236mm,1.1462mm">
                  <w:txbxContent>
                    <w:p w:rsidR="00A76655" w:rsidRPr="00FE2ADB" w:rsidRDefault="00A76655" w:rsidP="0012137C">
                      <w:pPr>
                        <w:rPr>
                          <w:sz w:val="19"/>
                        </w:rPr>
                      </w:pPr>
                      <w:r w:rsidRPr="00FE2ADB">
                        <w:rPr>
                          <w:rFonts w:hint="eastAsia"/>
                          <w:i/>
                          <w:sz w:val="19"/>
                        </w:rPr>
                        <w:t>M</w:t>
                      </w:r>
                    </w:p>
                  </w:txbxContent>
                </v:textbox>
              </v:shape>
              <v:rect id="_x0000_s37833" style="position:absolute;left:3391;top:7458;width:274;height:203" filled="f" stroked="f" strokecolor="white" strokeweight="1pt">
                <v:textbox style="layout-flow:vertical;mso-layout-flow-alt:bottom-to-top;mso-next-textbox:#_x0000_s37833" inset=".31839mm,.31839mm,.31839mm,.31839mm">
                  <w:txbxContent>
                    <w:p w:rsidR="00A76655" w:rsidRPr="00FE2ADB" w:rsidRDefault="00A76655" w:rsidP="00F34650">
                      <w:pPr>
                        <w:spacing w:line="40" w:lineRule="atLeast"/>
                        <w:jc w:val="center"/>
                        <w:rPr>
                          <w:i/>
                          <w:sz w:val="19"/>
                          <w:szCs w:val="21"/>
                        </w:rPr>
                      </w:pPr>
                      <w:r w:rsidRPr="00FE2ADB">
                        <w:rPr>
                          <w:i/>
                          <w:sz w:val="19"/>
                          <w:szCs w:val="21"/>
                        </w:rPr>
                        <w:t>l</w:t>
                      </w:r>
                    </w:p>
                  </w:txbxContent>
                </v:textbox>
              </v:rect>
            </v:group>
            <v:group id="_x0000_s44696" style="position:absolute;left:1718;top:5867;width:1827;height:2352" coordorigin="1718,5867" coordsize="1827,2352">
              <v:shape id="_x0000_s44066" type="#_x0000_t32" style="position:absolute;left:1951;top:5867;width:1;height:319" o:connectortype="straight" strokecolor="red" strokeweight="1.5pt"/>
              <v:shape id="_x0000_s44064" type="#_x0000_t32" style="position:absolute;left:1928;top:5879;width:1311;height:2;flip:y" o:connectortype="straight" strokecolor="red" strokeweight="1.5pt"/>
              <v:shape id="_x0000_s44067" type="#_x0000_t32" style="position:absolute;left:3263;top:5879;width:1;height:319" o:connectortype="straight" strokecolor="red" strokeweight="1.5pt"/>
              <v:shape id="_x0000_s44068" type="#_x0000_t32" style="position:absolute;left:1718;top:6088;width:320;height:1" o:connectortype="straight" strokecolor="red" strokeweight="1.5pt"/>
              <v:shape id="_x0000_s44069" type="#_x0000_t32" style="position:absolute;left:3225;top:6088;width:320;height:1" o:connectortype="straight" strokecolor="red" strokeweight="1.5pt"/>
              <v:shape id="_x0000_s44070" type="#_x0000_t32" style="position:absolute;left:1733;top:6103;width:356;height:1037" o:connectortype="straight" strokecolor="red" strokeweight="1.5pt"/>
              <v:shape id="_x0000_s44071" type="#_x0000_t32" style="position:absolute;left:3118;top:6103;width:356;height:1037;flip:x" o:connectortype="straight" strokecolor="red" strokeweight="1.5pt"/>
              <v:shape id="_x0000_s44065" type="#_x0000_t32" style="position:absolute;left:1952;top:6984;width:1312;height:0" o:connectortype="straight" strokecolor="red" strokeweight="1.5pt"/>
              <v:shape id="_x0000_s44074" type="#_x0000_t202" style="position:absolute;left:2690;top:7112;width:710;height:356" filled="f" stroked="f">
                <v:textbox>
                  <w:txbxContent>
                    <w:p w:rsidR="00A76655" w:rsidRPr="00FE2ADB" w:rsidRDefault="00A76655" w:rsidP="00FE2ADB">
                      <w:pPr>
                        <w:rPr>
                          <w:color w:val="FF0000"/>
                          <w:szCs w:val="21"/>
                        </w:rPr>
                      </w:pPr>
                      <w:r w:rsidRPr="00FE2ADB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/5</w:t>
                      </w:r>
                    </w:p>
                  </w:txbxContent>
                </v:textbox>
              </v:shape>
              <v:shape id="_x0000_s44075" type="#_x0000_t202" style="position:absolute;left:1869;top:7063;width:709;height:356" filled="f" stroked="f">
                <v:textbox>
                  <w:txbxContent>
                    <w:p w:rsidR="00A76655" w:rsidRPr="00FE2ADB" w:rsidRDefault="00A76655" w:rsidP="00FE2ADB">
                      <w:pPr>
                        <w:rPr>
                          <w:color w:val="FF0000"/>
                          <w:szCs w:val="21"/>
                        </w:rPr>
                      </w:pPr>
                      <w:r w:rsidRPr="00FE2ADB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/5</w:t>
                      </w:r>
                    </w:p>
                  </w:txbxContent>
                </v:textbox>
              </v:shape>
              <v:shape id="_x0000_s44076" type="#_x0000_t202" style="position:absolute;left:2087;top:7483;width:979;height:736" filled="f" stroked="f">
                <v:textbox>
                  <w:txbxContent>
                    <w:p w:rsidR="00A76655" w:rsidRPr="00042210" w:rsidRDefault="00A76655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图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DSMT4" ShapeID="_x0000_s37115" DrawAspect="Content" ObjectID="_1591541082" r:id="rId34"/>
          <o:OLEObject Type="Embed" ProgID="Equation.DSMT4" ShapeID="_x0000_s37116" DrawAspect="Content" ObjectID="_1591541083" r:id="rId35"/>
        </w:pict>
      </w:r>
      <w:r w:rsidR="007B2ECE">
        <w:tab/>
      </w:r>
    </w:p>
    <w:p w:rsidR="00C6499D" w:rsidRPr="0031167E" w:rsidRDefault="006E251E" w:rsidP="0031167E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 w:rsidRPr="0031167E">
        <w:rPr>
          <w:rFonts w:hint="eastAsia"/>
          <w:sz w:val="24"/>
        </w:rPr>
        <w:t>基本结构</w:t>
      </w:r>
    </w:p>
    <w:p w:rsidR="0031167E" w:rsidRDefault="0031167E" w:rsidP="0031167E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典型方程</w:t>
      </w:r>
      <w:r w:rsidR="00317C35" w:rsidRPr="0031167E">
        <w:rPr>
          <w:position w:val="-10"/>
          <w:sz w:val="24"/>
        </w:rPr>
        <w:object w:dxaOrig="1540" w:dyaOrig="340">
          <v:shape id="_x0000_i1030" type="#_x0000_t75" style="width:71.35pt;height:15.65pt" o:ole="">
            <v:imagedata r:id="rId36" o:title=""/>
          </v:shape>
          <o:OLEObject Type="Embed" ProgID="Equation.KSEE3" ShapeID="_x0000_i1030" DrawAspect="Content" ObjectID="_1591541066" r:id="rId37"/>
        </w:object>
      </w:r>
    </w:p>
    <w:p w:rsidR="0031167E" w:rsidRDefault="0031167E" w:rsidP="0031167E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31167E" w:rsidRPr="0031167E" w:rsidRDefault="0031167E" w:rsidP="0031167E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计算系数与自由项</w:t>
      </w:r>
      <w:r w:rsidR="00317C35">
        <w:rPr>
          <w:rFonts w:hint="eastAsia"/>
          <w:sz w:val="24"/>
        </w:rPr>
        <w:t>,</w:t>
      </w:r>
      <w:r w:rsidR="00317C35">
        <w:rPr>
          <w:rFonts w:hint="eastAsia"/>
          <w:sz w:val="24"/>
        </w:rPr>
        <w:t>令</w:t>
      </w:r>
      <w:r w:rsidR="00317C35" w:rsidRPr="00317C35">
        <w:rPr>
          <w:rFonts w:hint="eastAsia"/>
          <w:i/>
          <w:sz w:val="24"/>
        </w:rPr>
        <w:t>EI</w:t>
      </w:r>
      <w:r w:rsidR="00317C35">
        <w:rPr>
          <w:rFonts w:hint="eastAsia"/>
          <w:sz w:val="24"/>
        </w:rPr>
        <w:t>=1</w:t>
      </w:r>
    </w:p>
    <w:p w:rsidR="00317C35" w:rsidRDefault="00C27160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44056" type="#_x0000_t75" style="position:absolute;left:0;text-align:left;margin-left:7.55pt;margin-top:3.7pt;width:149.9pt;height:58.45pt;z-index:252004352">
            <v:imagedata r:id="rId38" o:title=""/>
            <w10:wrap type="square" side="right"/>
          </v:shape>
          <o:OLEObject Type="Embed" ProgID="Equation.KSEE3" ShapeID="_x0000_s44056" DrawAspect="Content" ObjectID="_1591541084" r:id="rId39"/>
        </w:pict>
      </w:r>
    </w:p>
    <w:p w:rsidR="00317C35" w:rsidRPr="00317C35" w:rsidRDefault="00317C35" w:rsidP="00317C35">
      <w:pPr>
        <w:rPr>
          <w:sz w:val="24"/>
        </w:rPr>
      </w:pPr>
    </w:p>
    <w:p w:rsidR="00317C35" w:rsidRDefault="00317C35" w:rsidP="00652074">
      <w:pPr>
        <w:ind w:rightChars="92" w:right="193"/>
        <w:rPr>
          <w:sz w:val="24"/>
        </w:rPr>
      </w:pPr>
    </w:p>
    <w:p w:rsidR="00317C35" w:rsidRDefault="00317C35" w:rsidP="00652074">
      <w:pPr>
        <w:ind w:rightChars="92" w:right="193"/>
        <w:rPr>
          <w:sz w:val="24"/>
        </w:rPr>
      </w:pPr>
    </w:p>
    <w:p w:rsidR="00FE2ADB" w:rsidRDefault="00317C35" w:rsidP="00FE2ADB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 w:rsidRPr="00FE2ADB">
        <w:rPr>
          <w:rFonts w:hint="eastAsia"/>
          <w:sz w:val="24"/>
        </w:rPr>
        <w:t>解方程</w:t>
      </w:r>
      <w:r w:rsidRPr="00317C35">
        <w:rPr>
          <w:position w:val="-30"/>
        </w:rPr>
        <w:object w:dxaOrig="1939" w:dyaOrig="680">
          <v:shape id="_x0000_i1031" type="#_x0000_t75" style="width:90.15pt;height:31.3pt" o:ole="">
            <v:imagedata r:id="rId40" o:title=""/>
          </v:shape>
          <o:OLEObject Type="Embed" ProgID="Equation.KSEE3" ShapeID="_x0000_i1031" DrawAspect="Content" ObjectID="_1591541067" r:id="rId41"/>
        </w:object>
      </w:r>
    </w:p>
    <w:p w:rsidR="00FE2ADB" w:rsidRPr="00FE2ADB" w:rsidRDefault="00FE2ADB" w:rsidP="00FE2ADB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做最后弯矩图</w:t>
      </w:r>
    </w:p>
    <w:p w:rsidR="000B7B5A" w:rsidRDefault="000B7B5A" w:rsidP="0041799B">
      <w:pPr>
        <w:ind w:rightChars="92" w:right="193"/>
        <w:rPr>
          <w:rFonts w:ascii="黑体" w:eastAsia="黑体" w:hAnsi="黑体"/>
          <w:szCs w:val="21"/>
        </w:rPr>
      </w:pPr>
    </w:p>
    <w:p w:rsidR="00E53F39" w:rsidRPr="0041799B" w:rsidRDefault="00C27160" w:rsidP="0041799B">
      <w:pPr>
        <w:ind w:rightChars="92" w:right="193"/>
        <w:rPr>
          <w:rFonts w:ascii="黑体" w:eastAsia="黑体" w:hAnsi="黑体"/>
          <w:szCs w:val="21"/>
        </w:rPr>
      </w:pPr>
      <w:r w:rsidRPr="00C27160">
        <w:rPr>
          <w:noProof/>
          <w:sz w:val="24"/>
        </w:rPr>
        <w:lastRenderedPageBreak/>
        <w:pict>
          <v:group id="_x0000_s44792" style="position:absolute;left:0;text-align:left;margin-left:186.7pt;margin-top:15.15pt;width:144.75pt;height:114.9pt;z-index:252282880" coordorigin="4868,1437" coordsize="2895,2298">
            <v:line id="_x0000_s44135" style="position:absolute" from="5147,2067" to="7192,2069" o:regroupid="260" strokeweight="1.5pt"/>
            <v:line id="_x0000_s44136" style="position:absolute" from="6201,2065" to="6202,3355" o:regroupid="260" strokeweight="1.5pt"/>
            <v:group id="_x0000_s44149" style="position:absolute;left:5975;top:3281;width:435;height:160" coordorigin="3909,3934" coordsize="436,160" o:regroupid="260">
              <v:line id="_x0000_s4415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15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15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15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15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15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44162" type="#_x0000_t202" style="position:absolute;left:6807;top:1437;width:665;height:503" o:regroupid="260" filled="f" stroked="f">
              <v:stroke startarrowwidth="narrow" startarrowlength="short" endarrowwidth="narrow" endarrowlength="short"/>
              <v:textbox style="mso-next-textbox:#_x0000_s44162">
                <w:txbxContent>
                  <w:p w:rsidR="00A76655" w:rsidRPr="000D3A01" w:rsidRDefault="00A76655" w:rsidP="003C1709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  <w:r>
                      <w:rPr>
                        <w:rFonts w:hint="eastAsia"/>
                        <w:iCs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44163" style="position:absolute" from="5149,2077" to="5150,3367" o:regroupid="260" strokeweight="1.5pt"/>
            <v:group id="_x0000_s44167" style="position:absolute;left:4933;top:3254;width:419;height:481" coordorigin="4704,5611" coordsize="419,481" o:regroupid="260">
              <v:line id="_x0000_s4416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4416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4417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4417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4417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4417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44174" style="position:absolute;flip:y" from="4921,5724" to="4922,5903" strokeweight="1.5pt">
                <v:stroke startarrowwidth="narrow" startarrowlength="short" endarrowwidth="narrow" endarrowlength="short"/>
              </v:line>
              <v:oval id="_x0000_s44175" style="position:absolute;left:4859;top:5872;width:120;height:120;rotation:-180;flip:x" strokeweight="1.5pt">
                <v:fill color2="black"/>
              </v:oval>
              <v:oval id="_x0000_s44176" style="position:absolute;left:4861;top:5611;width:120;height:120;rotation:-180;flip:x" strokeweight="1.5pt">
                <v:fill color2="black"/>
              </v:oval>
            </v:group>
            <v:group id="_x0000_s44178" style="position:absolute;left:4372;top:2543;width:1268;height:275;rotation:-90" coordorigin="6243,3943" coordsize="1846,425" o:regroupid="260">
              <v:line id="_x0000_s44179" style="position:absolute" from="6249,3943" to="6250,4349" strokeweight="1pt">
                <v:stroke startarrowwidth="narrow" startarrowlength="long" endarrow="classic" endarrowwidth="narrow"/>
              </v:line>
              <v:line id="_x0000_s44180" style="position:absolute" from="6248,3955" to="8078,3956" strokeweight="1.5pt">
                <v:stroke startarrowwidth="narrow" startarrowlength="long" endarrowwidth="narrow"/>
              </v:line>
              <v:line id="_x0000_s44181" style="position:absolute;flip:x" from="6560,3958" to="6561,4360" strokeweight="1pt">
                <v:stroke startarrowwidth="narrow" startarrowlength="long" endarrow="classic" endarrowwidth="narrow"/>
              </v:line>
              <v:line id="_x0000_s44182" style="position:absolute" from="6893,3955" to="6894,4361" strokeweight="1pt">
                <v:stroke startarrowwidth="narrow" startarrowlength="long" endarrow="classic" endarrowwidth="narrow"/>
              </v:line>
              <v:line id="_x0000_s44183" style="position:absolute;flip:x" from="7208,3948" to="7209,4354" strokeweight="1pt">
                <v:stroke startarrowwidth="narrow" startarrowlength="long" endarrow="classic" endarrowwidth="narrow"/>
              </v:line>
              <v:line id="_x0000_s44184" style="position:absolute;flip:x" from="7499,3960" to="7500,4362" strokeweight="1pt">
                <v:stroke startarrowwidth="narrow" startarrowlength="long" endarrow="classic" endarrowwidth="narrow"/>
              </v:line>
              <v:line id="_x0000_s44185" style="position:absolute;flip:x" from="7793,3962" to="7795,4368" strokeweight="1pt">
                <v:stroke startarrowwidth="narrow" startarrowlength="long" endarrow="classic" endarrowwidth="narrow"/>
              </v:line>
              <v:line id="_x0000_s44186" style="position:absolute" from="8075,3950" to="8075,4352" strokeweight="1pt">
                <v:stroke startarrowwidth="narrow" startarrowlength="long" endarrow="classic" endarrowwidth="narrow"/>
              </v:line>
              <v:line id="_x0000_s44187" style="position:absolute" from="6243,4358" to="8089,4360"/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44189" type="#_x0000_t5" style="position:absolute;left:6143;top:1726;width:122;height:342;flip:y" o:regroupid="260" fillcolor="black">
              <v:fill r:id="rId42" o:title="宽下对角线" type="pattern"/>
              <v:textbox style="layout-flow:vertical-ideographic"/>
            </v:shape>
            <v:shape id="_x0000_s44190" type="#_x0000_t102" style="position:absolute;left:6102;top:1499;width:185;height:429;rotation:-90;flip:y" o:regroupid="260" adj="16838,19347,12169" fillcolor="blue" strokecolor="blue" strokeweight="1.5pt">
              <v:stroke startarrowwidth="narrow" startarrowlength="short" endarrowwidth="narrow" endarrowlength="short"/>
            </v:shape>
            <v:shape id="_x0000_s44191" type="#_x0000_t202" style="position:absolute;left:6325;top:1487;width:524;height:464" o:regroupid="260" filled="f" stroked="f">
              <v:textbox>
                <w:txbxContent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  <w:r w:rsidRPr="00695410">
                      <w:rPr>
                        <w:rFonts w:hint="eastAsia"/>
                        <w:i/>
                        <w:color w:val="FF0000"/>
                        <w:szCs w:val="21"/>
                      </w:rPr>
                      <w:t>Z</w:t>
                    </w:r>
                    <w:r w:rsidRPr="00695410"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44192" type="#_x0000_t202" style="position:absolute;left:6288;top:2551;width:1475;height:777" o:regroupid="260" filled="f" stroked="f">
              <v:textbox style="mso-next-textbox:#_x0000_s44192">
                <w:txbxContent>
                  <w:p w:rsidR="00A76655" w:rsidRPr="00042210" w:rsidRDefault="00A76655" w:rsidP="00695410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oval id="_x0000_s44728" style="position:absolute;left:6238;top:1998;width:120;height:120" strokeweight="1.5pt">
              <v:fill color2="black"/>
            </v:oval>
            <v:group id="_x0000_s44729" style="position:absolute;left:7043;top:1850;width:630;height:636" coordorigin="5561,6528" coordsize="630,636">
              <v:group id="_x0000_s44730" style="position:absolute;left:5531;top:6714;width:480;height:420;rotation:270;flip:x" coordorigin="4787,7980" coordsize="480,420">
                <v:line id="_x0000_s4473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4473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4473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4473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4473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4473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4473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44738" style="position:absolute;left:4887;top:8120;width:120;height:120;rotation:-90" strokeweight="1.5pt">
                  <v:fill color2="black"/>
                </v:oval>
                <v:oval id="_x0000_s44739" style="position:absolute;left:5147;top:8118;width:120;height:120;rotation:-90" strokeweight="1.5pt">
                  <v:fill color2="black"/>
                </v:oval>
              </v:group>
              <v:group id="_x0000_s44740" style="position:absolute;left:5831;top:6528;width:360;height:420;rotation:-180;flip:x y" coordorigin="5139,6312" coordsize="360,420">
                <v:line id="_x0000_s44741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44742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44743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44744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44745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44746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44747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44748" style="position:absolute;left:5279;top:6472;width:120;height:120;rotation:-90;flip:x y" strokeweight="1.5pt">
                  <v:fill color2="black"/>
                </v:oval>
              </v:group>
            </v:group>
            <v:shape id="_x0000_s44749" type="#_x0000_t102" style="position:absolute;left:6978;top:1875;width:185;height:429;rotation:-180;flip:y" adj="16838,19347,12169" fillcolor="blue" strokecolor="blue" strokeweight="1.5pt">
              <v:stroke startarrowwidth="narrow" startarrowlength="short" endarrowwidth="narrow" endarrowlength="short"/>
            </v:shape>
          </v:group>
        </w:pict>
      </w:r>
      <w:r w:rsidR="00E53F39" w:rsidRPr="0041799B">
        <w:rPr>
          <w:rFonts w:ascii="黑体" w:eastAsia="黑体" w:hAnsi="黑体" w:hint="eastAsia"/>
          <w:szCs w:val="21"/>
        </w:rPr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="00E53F39" w:rsidRPr="0041799B">
        <w:rPr>
          <w:rFonts w:ascii="黑体" w:eastAsia="黑体" w:hAnsi="黑体" w:hint="eastAsia"/>
          <w:szCs w:val="21"/>
        </w:rPr>
        <w:t>分）用位移法计算图示结构，并作出弯矩图。设各杆</w:t>
      </w:r>
      <w:r w:rsidR="00E53F39" w:rsidRPr="00AE4EE8">
        <w:rPr>
          <w:rFonts w:eastAsia="黑体"/>
          <w:i/>
          <w:szCs w:val="21"/>
        </w:rPr>
        <w:t>EI</w:t>
      </w:r>
      <w:r w:rsidR="00E53F39"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BA7598" w:rsidP="00E53F39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4363" type="#_x0000_t202" style="position:absolute;left:0;text-align:left;margin-left:145.15pt;margin-top:146.9pt;width:36.75pt;height:22.8pt;z-index:252451840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2" type="#_x0000_t202" style="position:absolute;left:0;text-align:left;margin-left:135.75pt;margin-top:104.3pt;width:36.75pt;height:22.8pt;z-index:252450816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1" type="#_x0000_t202" style="position:absolute;left:0;text-align:left;margin-left:128.25pt;margin-top:252.7pt;width:36.75pt;height:22.8pt;z-index:252449792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0" type="#_x0000_t202" style="position:absolute;left:0;text-align:left;margin-left:128.25pt;margin-top:215.15pt;width:36.75pt;height:22.8pt;z-index:252448768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9" type="#_x0000_t202" style="position:absolute;left:0;text-align:left;margin-left:379.95pt;margin-top:271.5pt;width:36.75pt;height:22.8pt;z-index:252447744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8" type="#_x0000_t202" style="position:absolute;left:0;text-align:left;margin-left:393.1pt;margin-top:146.25pt;width:36.75pt;height:22.8pt;z-index:252446720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7" type="#_x0000_t202" style="position:absolute;left:0;text-align:left;margin-left:229.1pt;margin-top:101.75pt;width:36.75pt;height:22.8pt;z-index:252445696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C27160">
        <w:rPr>
          <w:noProof/>
          <w:sz w:val="24"/>
        </w:rPr>
        <w:pict>
          <v:group id="_x0000_s44816" style="position:absolute;left:0;text-align:left;margin-left:259.7pt;margin-top:62.9pt;width:162.4pt;height:235.65pt;z-index:252322816" coordorigin="6328,2704" coordsize="3248,4713">
            <v:shape id="_x0000_s44295" type="#_x0000_t202" style="position:absolute;left:6328;top:5327;width:812;height:451" o:regroupid="261" filled="f" stroked="f">
              <v:textbox style="mso-next-textbox:#_x0000_s44295">
                <w:txbxContent>
                  <w:p w:rsidR="00A76655" w:rsidRPr="00EA6C6A" w:rsidRDefault="00A76655" w:rsidP="00EA6C6A">
                    <w:pPr>
                      <w:rPr>
                        <w:color w:val="FF0000"/>
                        <w:szCs w:val="21"/>
                      </w:rPr>
                    </w:pPr>
                    <w:r w:rsidRPr="00EA6C6A">
                      <w:rPr>
                        <w:rFonts w:hint="eastAsia"/>
                        <w:i/>
                        <w:color w:val="FF0000"/>
                        <w:szCs w:val="21"/>
                      </w:rPr>
                      <w:t>qa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  <w:vertAlign w:val="superscript"/>
                      </w:rPr>
                      <w:t>2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</w:rPr>
                      <w:t>/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2</w:t>
                    </w:r>
                  </w:p>
                </w:txbxContent>
              </v:textbox>
            </v:shape>
            <v:group id="_x0000_s44793" style="position:absolute;left:6848;top:2704;width:2605;height:2623" coordorigin="6848,2704" coordsize="2605,2623">
              <v:shape id="_x0000_s44240" type="#_x0000_t202" style="position:absolute;left:8016;top:2704;width:1074;height:777" o:regroupid="255" filled="f" stroked="f">
                <v:textbox style="mso-next-textbox:#_x0000_s44240">
                  <w:txbxContent>
                    <w:p w:rsidR="00A76655" w:rsidRPr="00042210" w:rsidRDefault="00A76655" w:rsidP="00695410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31167E">
                        <w:rPr>
                          <w:position w:val="-10"/>
                          <w:sz w:val="24"/>
                        </w:rPr>
                        <w:object w:dxaOrig="620" w:dyaOrig="360">
                          <v:shape id="_x0000_i1050" type="#_x0000_t75" style="width:30.7pt;height:18.15pt" o:ole="">
                            <v:imagedata r:id="rId43" o:title=""/>
                          </v:shape>
                          <o:OLEObject Type="Embed" ProgID="Equation.KSEE3" ShapeID="_x0000_i1050" DrawAspect="Content" ObjectID="_1591541085" r:id="rId44"/>
                        </w:object>
                      </w:r>
                    </w:p>
                    <w:p w:rsidR="00A76655" w:rsidRPr="00695410" w:rsidRDefault="00A76655" w:rsidP="00695410">
                      <w:pPr>
                        <w:rPr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  <v:line id="_x0000_s44193" style="position:absolute" from="7062,3659" to="9107,3661" o:regroupid="261" strokeweight="1.5pt"/>
              <v:line id="_x0000_s44194" style="position:absolute" from="8116,3657" to="8117,4947" o:regroupid="261" strokeweight="1.5pt"/>
              <v:group id="_x0000_s44205" style="position:absolute;left:7890;top:4873;width:435;height:160" coordorigin="3909,3934" coordsize="436,160" o:regroupid="261">
                <v:line id="_x0000_s4420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420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420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420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421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421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44213" style="position:absolute" from="7064,3669" to="7065,4959" o:regroupid="261" strokeweight="1.5pt"/>
              <v:group id="_x0000_s44214" style="position:absolute;left:6848;top:4846;width:419;height:481" coordorigin="4704,5611" coordsize="419,481" o:regroupid="261">
                <v:line id="_x0000_s4421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4421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4421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4421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4421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4422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44221" style="position:absolute;flip:y" from="4921,5724" to="4922,5903" strokeweight="1.5pt">
                  <v:stroke startarrowwidth="narrow" startarrowlength="short" endarrowwidth="narrow" endarrowlength="short"/>
                </v:line>
                <v:oval id="_x0000_s44222" style="position:absolute;left:4859;top:5872;width:120;height:120;rotation:-180;flip:x" strokeweight="1.5pt">
                  <v:fill color2="black"/>
                </v:oval>
                <v:oval id="_x0000_s44223" style="position:absolute;left:4861;top:5611;width:120;height:120;rotation:-180;flip:x" strokeweight="1.5pt">
                  <v:fill color2="black"/>
                </v:oval>
              </v:group>
              <v:shape id="_x0000_s44236" type="#_x0000_t5" style="position:absolute;left:8058;top:3318;width:122;height:342;flip:y" o:regroupid="261" fillcolor="black">
                <v:fill r:id="rId42" o:title="宽下对角线" type="pattern"/>
                <v:textbox style="layout-flow:vertical-ideographic"/>
              </v:shape>
              <v:shape id="_x0000_s44237" type="#_x0000_t102" style="position:absolute;left:8017;top:3091;width:185;height:429;rotation:-90;flip:y" o:regroupid="261" adj="16838,19347,12169" fillcolor="blue" strokecolor="blue" strokeweight="1.5pt">
                <v:stroke startarrowwidth="narrow" startarrowlength="short" endarrowwidth="narrow" endarrowlength="short"/>
              </v:shape>
              <v:shape id="_x0000_s44241" type="#_x0000_t32" style="position:absolute;left:7063;top:3441;width:1053;height:230;flip:y" o:connectortype="straight" o:regroupid="261" strokecolor="red" strokeweight="1.5pt"/>
              <v:shape id="_x0000_s44242" type="#_x0000_t32" style="position:absolute;left:7814;top:3683;width:451;height:1173" o:connectortype="straight" o:regroupid="261" strokecolor="red" strokeweight="1.5pt"/>
              <v:shape id="_x0000_s44243" type="#_x0000_t202" style="position:absolute;left:7426;top:3517;width:561;height:614" o:regroupid="261" filled="f" stroked="f">
                <v:textbox style="mso-next-textbox:#_x0000_s44243">
                  <w:txbxContent>
                    <w:p w:rsidR="00A76655" w:rsidRPr="00042210" w:rsidRDefault="00A76655" w:rsidP="00695410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4</w:t>
                      </w:r>
                      <w:r w:rsidRPr="00695410"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i</w:t>
                      </w:r>
                    </w:p>
                    <w:p w:rsidR="00A76655" w:rsidRPr="00695410" w:rsidRDefault="00A76655" w:rsidP="00695410">
                      <w:pPr>
                        <w:rPr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  <v:shape id="_x0000_s44244" type="#_x0000_t202" style="position:absolute;left:8202;top:4468;width:561;height:614" o:regroupid="261" filled="f" stroked="f">
                <v:textbox style="mso-next-textbox:#_x0000_s44244">
                  <w:txbxContent>
                    <w:p w:rsidR="00A76655" w:rsidRPr="00042210" w:rsidRDefault="00A76655" w:rsidP="00695410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2</w:t>
                      </w:r>
                      <w:r w:rsidRPr="00695410"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i</w:t>
                      </w:r>
                    </w:p>
                    <w:p w:rsidR="00A76655" w:rsidRPr="00695410" w:rsidRDefault="00A76655" w:rsidP="00695410">
                      <w:pPr>
                        <w:rPr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  <v:shape id="_x0000_s44245" type="#_x0000_t202" style="position:absolute;left:7514;top:2877;width:611;height:614" o:regroupid="261" filled="f" stroked="f">
                <v:textbox style="mso-next-textbox:#_x0000_s44245">
                  <w:txbxContent>
                    <w:p w:rsidR="00A76655" w:rsidRPr="00042210" w:rsidRDefault="00A76655" w:rsidP="00695410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3</w:t>
                      </w:r>
                      <w:r w:rsidRPr="00695410">
                        <w:rPr>
                          <w:rFonts w:hint="eastAsia"/>
                          <w:i/>
                          <w:color w:val="FF0000"/>
                          <w:sz w:val="28"/>
                          <w:szCs w:val="28"/>
                        </w:rPr>
                        <w:t>i</w:t>
                      </w:r>
                    </w:p>
                    <w:p w:rsidR="00A76655" w:rsidRPr="00695410" w:rsidRDefault="00A76655" w:rsidP="00695410">
                      <w:pPr>
                        <w:rPr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  <v:shape id="_x0000_s44246" type="#_x0000_t202" style="position:absolute;left:8453;top:3888;width:1000;height:752" o:regroupid="261" filled="f" stroked="f">
                <v:textbox style="mso-next-textbox:#_x0000_s44246">
                  <w:txbxContent>
                    <w:p w:rsidR="00A76655" w:rsidRPr="00EA6C6A" w:rsidRDefault="00A76655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szCs w:val="21"/>
                          <w:vertAlign w:val="subscript"/>
                        </w:rPr>
                        <w:t>1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</w:rPr>
                        <w:t>图</w:t>
                      </w:r>
                    </w:p>
                  </w:txbxContent>
                </v:textbox>
              </v:shape>
            </v:group>
            <v:line id="_x0000_s44247" style="position:absolute" from="6999,5724" to="9044,5726" o:regroupid="261" strokeweight="1.5pt"/>
            <v:line id="_x0000_s44248" style="position:absolute" from="8053,5722" to="8054,7012" o:regroupid="261" strokeweight="1.5pt"/>
            <v:group id="_x0000_s44259" style="position:absolute;left:7853;top:7014;width:435;height:160" coordorigin="3909,3934" coordsize="436,160" o:regroupid="261">
              <v:line id="_x0000_s4426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26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26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26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26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26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44266" style="position:absolute" from="7001,5734" to="7002,7024" o:regroupid="261" strokeweight="1.5pt"/>
            <v:group id="_x0000_s44267" style="position:absolute;left:6798;top:7012;width:406;height:405" coordorigin="4704,5611" coordsize="419,481" o:regroupid="261">
              <v:line id="_x0000_s4426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4426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4427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4427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4427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4427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44274" style="position:absolute;flip:y" from="4921,5724" to="4922,5903" strokeweight="1.5pt">
                <v:stroke startarrowwidth="narrow" startarrowlength="short" endarrowwidth="narrow" endarrowlength="short"/>
              </v:line>
              <v:oval id="_x0000_s44275" style="position:absolute;left:4859;top:5872;width:120;height:120;rotation:-180;flip:x" strokeweight="1.5pt">
                <v:fill color2="black"/>
              </v:oval>
              <v:oval id="_x0000_s44276" style="position:absolute;left:4861;top:5611;width:120;height:120;rotation:-180;flip:x" strokeweight="1.5pt">
                <v:fill color2="black"/>
              </v:oval>
            </v:group>
            <v:shape id="_x0000_s44277" type="#_x0000_t5" style="position:absolute;left:7995;top:5383;width:122;height:342;flip:y" o:regroupid="261" fillcolor="black">
              <v:fill r:id="rId42" o:title="宽下对角线" type="pattern"/>
              <v:textbox style="layout-flow:vertical-ideographic"/>
            </v:shape>
            <v:shape id="_x0000_s44279" type="#_x0000_t32" style="position:absolute;left:8152;top:5502;width:966;height:204;flip:y" o:connectortype="straight" o:regroupid="261" strokecolor="red" strokeweight="1.5pt"/>
            <v:shape id="_x0000_s44283" type="#_x0000_t202" style="position:absolute;left:8416;top:6438;width:1000;height:539" o:regroupid="261" filled="f" stroked="f">
              <v:textbox style="mso-next-textbox:#_x0000_s44283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 w:rsidRPr="00EA6C6A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P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</w:rPr>
                      <w:t>图</w:t>
                    </w:r>
                  </w:p>
                </w:txbxContent>
              </v:textbox>
            </v:shape>
            <v:shape id="_x0000_s44284" type="#_x0000_t19" style="position:absolute;left:6464;top:5724;width:517;height:1324;flip:x" coordsize="21548,16795" o:regroupid="261" adj="-11534867,-8451865,21548,16795" path="wr-52,-4805,43148,38395,,15291,7965,nfewr-52,-4805,43148,38395,,15291,7965,l21548,16795nsxe" strokecolor="red" strokeweight="1.5pt">
              <v:path o:connectlocs="0,15291;7965,0;21548,16795"/>
            </v:shape>
            <v:shape id="_x0000_s44286" type="#_x0000_t32" style="position:absolute;left:7002;top:5506;width:2;height:284" o:connectortype="straight" o:regroupid="261" strokecolor="red" strokeweight="1.5pt"/>
            <v:shape id="_x0000_s44289" type="#_x0000_t202" style="position:absolute;left:7428;top:5765;width:812;height:451" o:regroupid="261" filled="f" stroked="f">
              <v:textbox style="mso-next-textbox:#_x0000_s44289">
                <w:txbxContent>
                  <w:p w:rsidR="00A76655" w:rsidRPr="00EA6C6A" w:rsidRDefault="00A76655" w:rsidP="00EA6C6A">
                    <w:pPr>
                      <w:rPr>
                        <w:color w:val="FF0000"/>
                        <w:szCs w:val="21"/>
                      </w:rPr>
                    </w:pPr>
                    <w:r w:rsidRPr="00EA6C6A">
                      <w:rPr>
                        <w:rFonts w:hint="eastAsia"/>
                        <w:i/>
                        <w:color w:val="FF0000"/>
                        <w:szCs w:val="21"/>
                      </w:rPr>
                      <w:t>qa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  <w:vertAlign w:val="superscript"/>
                      </w:rPr>
                      <w:t>2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</w:rPr>
                      <w:t>/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4</w:t>
                    </w:r>
                  </w:p>
                </w:txbxContent>
              </v:textbox>
            </v:shape>
            <v:shape id="_x0000_s44290" type="#_x0000_t202" style="position:absolute;left:8842;top:5076;width:687;height:451" o:regroupid="261" filled="f" stroked="f">
              <v:textbox style="mso-next-textbox:#_x0000_s44290">
                <w:txbxContent>
                  <w:p w:rsidR="00A76655" w:rsidRPr="00EA6C6A" w:rsidRDefault="00A76655" w:rsidP="00EA6C6A">
                    <w:pPr>
                      <w:rPr>
                        <w:color w:val="FF0000"/>
                        <w:szCs w:val="21"/>
                      </w:rPr>
                    </w:pPr>
                    <w:r w:rsidRPr="00EA6C6A">
                      <w:rPr>
                        <w:rFonts w:hint="eastAsia"/>
                        <w:i/>
                        <w:color w:val="FF0000"/>
                        <w:szCs w:val="21"/>
                      </w:rPr>
                      <w:t>qa</w:t>
                    </w:r>
                    <w:r w:rsidRPr="00EA6C6A">
                      <w:rPr>
                        <w:rFonts w:hint="eastAsia"/>
                        <w:color w:val="FF0000"/>
                        <w:szCs w:val="21"/>
                        <w:vertAlign w:val="superscript"/>
                      </w:rPr>
                      <w:t>2</w:t>
                    </w:r>
                  </w:p>
                </w:txbxContent>
              </v:textbox>
            </v:shape>
            <v:shape id="_x0000_s44296" type="#_x0000_t32" style="position:absolute;left:6789;top:5740;width:352;height:3;flip:y" o:connectortype="straight" o:regroupid="261" strokecolor="red" strokeweight="1.5pt"/>
            <v:shape id="_x0000_s44304" type="#_x0000_t32" style="position:absolute;left:6988;top:5506;width:1080;height:320" o:connectortype="straight" o:regroupid="261" strokecolor="red" strokeweight="1.5pt"/>
            <v:oval id="_x0000_s44771" style="position:absolute;left:8154;top:3602;width:120;height:120" strokeweight="1.5pt">
              <v:fill color2="black"/>
            </v:oval>
            <v:group id="_x0000_s44772" style="position:absolute;left:8946;top:3452;width:630;height:636" coordorigin="5561,6528" coordsize="630,636">
              <v:group id="_x0000_s44773" style="position:absolute;left:5531;top:6714;width:480;height:420;rotation:270;flip:x" coordorigin="4787,7980" coordsize="480,420">
                <v:line id="_x0000_s44774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44775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44776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44777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44778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44779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44780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44781" style="position:absolute;left:4887;top:8120;width:120;height:120;rotation:-90" strokeweight="1.5pt">
                  <v:fill color2="black"/>
                </v:oval>
                <v:oval id="_x0000_s44782" style="position:absolute;left:5147;top:8118;width:120;height:120;rotation:-90" strokeweight="1.5pt">
                  <v:fill color2="black"/>
                </v:oval>
              </v:group>
              <v:group id="_x0000_s44783" style="position:absolute;left:5831;top:6528;width:360;height:420;rotation:-180;flip:x y" coordorigin="5139,6312" coordsize="360,420">
                <v:line id="_x0000_s44784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44785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44786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44787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44788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44789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44790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44791" style="position:absolute;left:5279;top:6472;width:120;height:120;rotation:-90;flip:x y" strokeweight="1.5pt">
                  <v:fill color2="black"/>
                </v:oval>
              </v:group>
            </v:group>
            <v:oval id="_x0000_s44794" style="position:absolute;left:8092;top:5669;width:120;height:120" strokeweight="1.5pt">
              <v:fill color2="black"/>
            </v:oval>
            <v:group id="_x0000_s44795" style="position:absolute;left:8896;top:5531;width:630;height:636" coordorigin="5561,6528" coordsize="630,636">
              <v:group id="_x0000_s44796" style="position:absolute;left:5531;top:6714;width:480;height:420;rotation:270;flip:x" coordorigin="4787,7980" coordsize="480,420">
                <v:line id="_x0000_s4479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4479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4479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4480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4480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4480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4480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44804" style="position:absolute;left:4887;top:8120;width:120;height:120;rotation:-90" strokeweight="1.5pt">
                  <v:fill color2="black"/>
                </v:oval>
                <v:oval id="_x0000_s44805" style="position:absolute;left:5147;top:8118;width:120;height:120;rotation:-90" strokeweight="1.5pt">
                  <v:fill color2="black"/>
                </v:oval>
              </v:group>
              <v:group id="_x0000_s44806" style="position:absolute;left:5831;top:6528;width:360;height:420;rotation:-180;flip:x y" coordorigin="5139,6312" coordsize="360,420">
                <v:line id="_x0000_s44807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44808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44809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44810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44811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44812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44813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44814" style="position:absolute;left:5279;top:6472;width:120;height:120;rotation:-90;flip:x y" strokeweight="1.5pt">
                  <v:fill color2="black"/>
                </v:oval>
              </v:group>
            </v:group>
            <v:shape id="_x0000_s44815" type="#_x0000_t32" style="position:absolute;left:9106;top:5518;width:2;height:284" o:connectortype="straight" strokecolor="red" strokeweight="1.5pt"/>
          </v:group>
        </w:pict>
      </w:r>
      <w:r w:rsidR="00C27160" w:rsidRPr="00C27160">
        <w:rPr>
          <w:noProof/>
        </w:rPr>
        <w:pict>
          <v:shape id="_x0000_s44188" type="#_x0000_t202" style="position:absolute;left:0;text-align:left;margin-left:169pt;margin-top:45.95pt;width:28.3pt;height:25.05pt;z-index:252278784" o:regroupid="260" filled="f" stroked="f">
            <v:stroke startarrowwidth="narrow" startarrowlength="short" endarrowwidth="narrow" endarrowlength="short"/>
            <v:textbox style="mso-next-textbox:#_x0000_s44188">
              <w:txbxContent>
                <w:p w:rsidR="00A76655" w:rsidRDefault="00A76655" w:rsidP="003C1709">
                  <w:pPr>
                    <w:rPr>
                      <w:i/>
                      <w:iCs/>
                    </w:rPr>
                  </w:pPr>
                  <w:r>
                    <w:rPr>
                      <w:rFonts w:hint="eastAsia"/>
                      <w:i/>
                      <w:iCs/>
                    </w:rPr>
                    <w:t>q</w:t>
                  </w:r>
                </w:p>
              </w:txbxContent>
            </v:textbox>
          </v:shape>
        </w:pict>
      </w:r>
      <w:r w:rsidR="00C27160">
        <w:rPr>
          <w:sz w:val="24"/>
        </w:rPr>
      </w:r>
      <w:r w:rsidR="00C27160">
        <w:rPr>
          <w:sz w:val="24"/>
        </w:rPr>
        <w:pict>
          <v:group id="_x0000_s16200" editas="canvas" style="width:181.65pt;height:122.05pt;mso-position-horizontal-relative:char;mso-position-vertical-relative:line" coordorigin="676,6608" coordsize="3751,2521" o:regroupid="193">
            <o:lock v:ext="edit" aspectratio="t"/>
            <v:shape id="_x0000_s16201" type="#_x0000_t75" style="position:absolute;left:676;top:6608;width:3751;height:2521" o:preferrelative="f">
              <v:fill o:detectmouseclick="t"/>
              <v:path o:extrusionok="t" o:connecttype="none"/>
              <o:lock v:ext="edit" text="t"/>
            </v:shape>
            <v:shape id="_x0000_s21056" type="#_x0000_t202" style="position:absolute;left:3772;top:7642;width:655;height:348" o:regroupid="263" filled="f" stroked="f">
              <v:stroke startarrowwidth="narrow" startarrowlength="short" endarrowwidth="narrow" endarrowlength="short"/>
              <v:textbox style="layout-flow:vertical;mso-layout-flow-alt:bottom-to-top;mso-next-textbox:#_x0000_s21056">
                <w:txbxContent>
                  <w:p w:rsidR="00A76655" w:rsidRPr="002E10A9" w:rsidRDefault="00A76655" w:rsidP="003C1709">
                    <w:pPr>
                      <w:rPr>
                        <w:iCs/>
                      </w:rPr>
                    </w:pPr>
                    <w:r>
                      <w:rPr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21054" type="#_x0000_t202" style="position:absolute;left:1721;top:8588;width:663;height:524" o:regroupid="263" filled="f" stroked="f">
              <v:stroke startarrowwidth="narrow" startarrowlength="short" endarrowwidth="narrow" endarrowlength="short"/>
              <v:textbox style="mso-next-textbox:#_x0000_s21054">
                <w:txbxContent>
                  <w:p w:rsidR="00A76655" w:rsidRDefault="00A76655" w:rsidP="003C1709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group id="_x0000_s21089" style="position:absolute;left:1340;top:8794;width:2129;height:317" coordorigin="6447,5194" coordsize="1755,307" o:regroupid="263">
              <v:line id="_x0000_s21090" style="position:absolute;rotation:90" from="6888,4899" to="6888,5780" strokeweight="1pt">
                <v:stroke startarrow="classic" startarrowwidth="narrow" endarrow="classic" endarrowwidth="narrow"/>
              </v:line>
              <v:line id="_x0000_s21091" style="position:absolute" from="6447,5201" to="6447,5501" strokeweight="1pt">
                <v:stroke startarrowwidth="narrow" startarrowlength="short" endarrowwidth="narrow" endarrowlength="short"/>
              </v:line>
              <v:line id="_x0000_s21092" style="position:absolute;rotation:90" from="7762,4897" to="7762,5778" strokeweight="1pt">
                <v:stroke startarrow="classic" startarrowwidth="narrow" endarrow="classic" endarrowwidth="narrow"/>
              </v:line>
              <v:line id="_x0000_s21093" style="position:absolute" from="7323,5194" to="7323,5494" strokeweight="1pt">
                <v:stroke startarrowwidth="narrow" startarrowlength="short" endarrowwidth="narrow" endarrowlength="short"/>
              </v:line>
              <v:line id="_x0000_s2109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21102" type="#_x0000_t202" style="position:absolute;left:3043;top:6608;width:738;height:519" o:regroupid="263" filled="f" stroked="f">
              <v:stroke startarrowwidth="narrow" startarrowlength="short" endarrowwidth="narrow" endarrowlength="short"/>
              <v:textbox style="mso-next-textbox:#_x0000_s21102">
                <w:txbxContent>
                  <w:p w:rsidR="00A76655" w:rsidRPr="000D3A01" w:rsidRDefault="00A76655" w:rsidP="003C1709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  <w:r>
                      <w:rPr>
                        <w:rFonts w:hint="eastAsia"/>
                        <w:iCs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37133" style="position:absolute;rotation:-90" from="4257,8375" to="4257,8685" o:regroupid="263" strokeweight="1pt">
              <v:stroke startarrowwidth="narrow" startarrowlength="short" endarrowwidth="narrow" endarrowlength="short"/>
            </v:line>
            <v:line id="_x0000_s37136" style="position:absolute;rotation:-90" from="4257,7075" to="4257,7386" o:regroupid="263" strokeweight="1pt">
              <v:stroke startarrowwidth="narrow" startarrowlength="short" endarrowwidth="narrow" endarrowlength="short"/>
            </v:line>
            <v:group id="_x0000_s44840" style="position:absolute;left:676;top:6636;width:3571;height:2389" coordorigin="676,6636" coordsize="3571,2389">
              <v:line id="_x0000_s21052" style="position:absolute" from="1330,7247" to="3441,7249" o:regroupid="263" strokeweight="1.5pt"/>
              <v:line id="_x0000_s21053" style="position:absolute" from="2418,7245" to="2419,8577" o:regroupid="263" strokeweight="1.5pt"/>
              <v:shape id="_x0000_s21055" type="#_x0000_t202" style="position:absolute;left:2658;top:8587;width:558;height:438" o:regroupid="263" filled="f" stroked="f">
                <v:stroke startarrowwidth="narrow" startarrowlength="short" endarrowwidth="narrow" endarrowlength="short"/>
                <v:textbox style="mso-next-textbox:#_x0000_s21055">
                  <w:txbxContent>
                    <w:p w:rsidR="00A76655" w:rsidRDefault="00A76655" w:rsidP="003C170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082" style="position:absolute;left:2184;top:8501;width:450;height:165" coordorigin="3909,3934" coordsize="436,160" o:regroupid="263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37119" style="position:absolute" from="1332,7257" to="1333,8590" o:regroupid="263" strokeweight="1.5pt"/>
              <v:line id="_x0000_s37132" style="position:absolute" from="4246,7242" to="4247,8529" o:regroupid="263" strokeweight="1pt">
                <v:stroke startarrow="classic" startarrowwidth="narrow" endarrow="classic" endarrowwidth="narrow"/>
              </v:line>
              <v:group id="_x0000_s37140" style="position:absolute;left:1109;top:8473;width:432;height:497" coordorigin="4704,5611" coordsize="419,481" o:regroupid="263">
                <v:line id="_x0000_s3714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14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14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14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14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14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147" style="position:absolute;flip:y" from="4921,5724" to="4922,5903" strokeweight="1.5pt">
                  <v:stroke startarrowwidth="narrow" startarrowlength="short" endarrowwidth="narrow" endarrowlength="short"/>
                </v:line>
                <v:oval id="_x0000_s37148" style="position:absolute;left:4859;top:5872;width:120;height:120;rotation:-180;flip:x" strokeweight="1.5pt">
                  <v:fill color2="black"/>
                </v:oval>
                <v:oval id="_x0000_s37149" style="position:absolute;left:4861;top:5611;width:120;height:120;rotation:-180;flip:x" strokeweight="1.5pt">
                  <v:fill color2="black"/>
                </v:oval>
              </v:group>
              <v:group id="_x0000_s37370" style="position:absolute;left:528;top:7740;width:1309;height:284;rotation:-90" coordorigin="6243,3943" coordsize="1846,425" o:regroupid="263">
                <v:line id="_x0000_s37371" style="position:absolute" from="6249,3943" to="6250,4349" strokeweight="1pt">
                  <v:stroke startarrowwidth="narrow" startarrowlength="long" endarrow="classic" endarrowwidth="narrow"/>
                </v:line>
                <v:line id="_x0000_s37372" style="position:absolute" from="6248,3955" to="8078,3956" strokeweight="1.5pt">
                  <v:stroke startarrowwidth="narrow" startarrowlength="long" endarrowwidth="narrow"/>
                </v:line>
                <v:line id="_x0000_s37373" style="position:absolute;flip:x" from="6560,3958" to="6561,4360" strokeweight="1pt">
                  <v:stroke startarrowwidth="narrow" startarrowlength="long" endarrow="classic" endarrowwidth="narrow"/>
                </v:line>
                <v:line id="_x0000_s37374" style="position:absolute" from="6893,3955" to="6894,4361" strokeweight="1pt">
                  <v:stroke startarrowwidth="narrow" startarrowlength="long" endarrow="classic" endarrowwidth="narrow"/>
                </v:line>
                <v:line id="_x0000_s37375" style="position:absolute;flip:x" from="7208,3948" to="7209,4354" strokeweight="1pt">
                  <v:stroke startarrowwidth="narrow" startarrowlength="long" endarrow="classic" endarrowwidth="narrow"/>
                </v:line>
                <v:line id="_x0000_s37376" style="position:absolute;flip:x" from="7499,3960" to="7500,4362" strokeweight="1pt">
                  <v:stroke startarrowwidth="narrow" startarrowlength="long" endarrow="classic" endarrowwidth="narrow"/>
                </v:line>
                <v:line id="_x0000_s37377" style="position:absolute;flip:x" from="7793,3962" to="7795,4368" strokeweight="1pt">
                  <v:stroke startarrowwidth="narrow" startarrowlength="long" endarrow="classic" endarrowwidth="narrow"/>
                </v:line>
                <v:line id="_x0000_s37378" style="position:absolute" from="8075,3950" to="8075,4352" strokeweight="1pt">
                  <v:stroke startarrowwidth="narrow" startarrowlength="long" endarrow="classic" endarrowwidth="narrow"/>
                </v:line>
                <v:line id="_x0000_s37379" style="position:absolute" from="6243,4358" to="8089,4360"/>
              </v:group>
              <v:shape id="_x0000_s37380" type="#_x0000_t202" style="position:absolute;left:676;top:7566;width:584;height:518" o:regroupid="263" filled="f" stroked="f">
                <v:stroke startarrowwidth="narrow" startarrowlength="short" endarrowwidth="narrow" endarrowlength="short"/>
                <v:textbox style="mso-next-textbox:#_x0000_s37380">
                  <w:txbxContent>
                    <w:p w:rsidR="00A76655" w:rsidRDefault="00A76655" w:rsidP="003C170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  <v:shape id="_x0000_s44299" type="#_x0000_t19" style="position:absolute;left:775;top:7208;width:534;height:1367;flip:x" coordsize="21548,16795" o:regroupid="262" adj="-11534867,-8451865,21548,16795" path="wr-52,-4805,43148,38395,,15291,7965,nfewr-52,-4805,43148,38395,,15291,7965,l21548,16795nsxe" strokecolor="red" strokeweight="1.5pt">
                <v:path o:connectlocs="0,15291;7965,0;21548,16795"/>
              </v:shape>
              <v:shape id="_x0000_s44300" type="#_x0000_t32" style="position:absolute;left:1111;top:7225;width:363;height:3;flip:y" o:connectortype="straight" o:regroupid="262" strokecolor="red" strokeweight="1.5pt"/>
              <v:shape id="_x0000_s44301" type="#_x0000_t32" style="position:absolute;left:1331;top:7009;width:2;height:293" o:connectortype="straight" o:regroupid="262" strokecolor="red" strokeweight="1.5pt"/>
              <v:shape id="_x0000_s44302" type="#_x0000_t202" style="position:absolute;left:676;top:6786;width:838;height:465" o:regroupid="262" filled="f" stroked="f">
                <v:textbox style="mso-next-textbox:#_x0000_s44302">
                  <w:txbxContent>
                    <w:p w:rsidR="00A76655" w:rsidRPr="00EA6C6A" w:rsidRDefault="00A76655" w:rsidP="00EA6C6A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qa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  <w:vertAlign w:val="superscript"/>
                        </w:rPr>
                        <w:t>2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2</w:t>
                      </w:r>
                    </w:p>
                  </w:txbxContent>
                </v:textbox>
              </v:shape>
              <v:shape id="_x0000_s44309" type="#_x0000_t202" style="position:absolute;left:1581;top:7276;width:931;height:466" o:regroupid="262" filled="f" stroked="f">
                <v:textbox style="mso-next-textbox:#_x0000_s44309">
                  <w:txbxContent>
                    <w:p w:rsidR="00A76655" w:rsidRPr="00EA6C6A" w:rsidRDefault="00A76655" w:rsidP="00EA6C6A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qa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  <w:vertAlign w:val="superscript"/>
                        </w:rPr>
                        <w:t>2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7</w:t>
                      </w:r>
                    </w:p>
                  </w:txbxContent>
                </v:textbox>
              </v:shape>
              <v:shape id="_x0000_s44310" type="#_x0000_t202" style="position:absolute;left:2423;top:8208;width:1072;height:466" o:regroupid="262" filled="f" stroked="f">
                <v:textbox style="mso-next-textbox:#_x0000_s44310">
                  <w:txbxContent>
                    <w:p w:rsidR="00A76655" w:rsidRPr="00EA6C6A" w:rsidRDefault="00A76655" w:rsidP="00EA6C6A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qa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  <w:vertAlign w:val="superscript"/>
                        </w:rPr>
                        <w:t>2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14</w:t>
                      </w:r>
                    </w:p>
                  </w:txbxContent>
                </v:textbox>
              </v:shape>
              <v:shape id="_x0000_s44311" type="#_x0000_t202" style="position:absolute;left:2778;top:7480;width:1033;height:556" o:regroupid="262" filled="f" stroked="f">
                <v:textbox style="mso-next-textbox:#_x0000_s44311">
                  <w:txbxContent>
                    <w:p w:rsidR="00A76655" w:rsidRPr="00EA6C6A" w:rsidRDefault="00A76655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M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</w:rPr>
                        <w:t>图</w:t>
                      </w:r>
                    </w:p>
                  </w:txbxContent>
                </v:textbox>
              </v:shape>
              <v:shape id="_x0000_s44294" type="#_x0000_t32" style="position:absolute;left:1342;top:7009;width:1040;height:359" o:connectortype="straight" o:regroupid="262" strokecolor="red" strokeweight="1.5pt"/>
              <v:group id="_x0000_s44818" style="position:absolute;left:3285;top:7036;width:572;height:605" coordorigin="5561,6528" coordsize="630,636">
                <v:group id="_x0000_s44819" style="position:absolute;left:5531;top:6714;width:480;height:420;rotation:270;flip:x" coordorigin="4787,7980" coordsize="480,420">
                  <v:line id="_x0000_s44820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44821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44822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44823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44824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44825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44826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44827" style="position:absolute;left:4887;top:8120;width:120;height:120;rotation:-90" strokeweight="1.5pt">
                    <v:fill color2="black"/>
                  </v:oval>
                  <v:oval id="_x0000_s44828" style="position:absolute;left:5147;top:8118;width:120;height:120;rotation:-90" strokeweight="1.5pt">
                    <v:fill color2="black"/>
                  </v:oval>
                </v:group>
                <v:group id="_x0000_s44829" style="position:absolute;left:5831;top:6528;width:360;height:420;rotation:-180;flip:x y" coordorigin="5139,6312" coordsize="360,420">
                  <v:line id="_x0000_s44830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44831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44832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44833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44834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44835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44836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44837" style="position:absolute;left:5279;top:6472;width:120;height:120;rotation:-90;flip:x y" strokeweight="1.5pt">
                    <v:fill color2="black"/>
                  </v:oval>
                </v:group>
              </v:group>
              <v:oval id="_x0000_s44817" style="position:absolute;left:2441;top:7201;width:123;height:124" strokeweight="1.5pt">
                <v:fill color2="black"/>
              </v:oval>
              <v:shape id="_x0000_s44838" type="#_x0000_t102" style="position:absolute;left:3215;top:7015;width:196;height:420;flip:x" adj="16838,19283,12378" fillcolor="blue" strokecolor="blue" strokeweight="1.5pt">
                <v:stroke startarrowwidth="narrow" startarrowlength="short" endarrowwidth="narrow" endarrowlength="short"/>
              </v:shape>
              <v:shape id="_x0000_s44303" type="#_x0000_t32" style="position:absolute;left:3488;top:6905;width:2;height:370" o:connectortype="straight" o:regroupid="262" strokecolor="red" strokeweight="1.5pt"/>
              <v:shape id="_x0000_s44305" type="#_x0000_t32" style="position:absolute;left:2546;top:6880;width:969;height:324;flip:y" o:connectortype="straight" o:regroupid="262" strokecolor="red" strokeweight="1.5pt"/>
              <v:shape id="_x0000_s44306" type="#_x0000_t202" style="position:absolute;left:3438;top:6636;width:709;height:466" filled="f" stroked="f">
                <v:textbox style="mso-next-textbox:#_x0000_s44306">
                  <w:txbxContent>
                    <w:p w:rsidR="00A76655" w:rsidRPr="00EA6C6A" w:rsidRDefault="00A76655" w:rsidP="00EA6C6A">
                      <w:pPr>
                        <w:rPr>
                          <w:color w:val="FF0000"/>
                          <w:szCs w:val="21"/>
                        </w:rPr>
                      </w:pPr>
                      <w:r w:rsidRPr="00EA6C6A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qa</w:t>
                      </w:r>
                      <w:r w:rsidRPr="00EA6C6A">
                        <w:rPr>
                          <w:rFonts w:hint="eastAsia"/>
                          <w:color w:val="FF0000"/>
                          <w:szCs w:val="21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shape id="_x0000_s44308" type="#_x0000_t32" style="position:absolute;left:2291;top:7265;width:189;height:1255" o:connectortype="straight" o:regroupid="262" strokecolor="red" strokeweight="1.5pt"/>
            </v:group>
            <w10:wrap type="none"/>
            <w10:anchorlock/>
          </v:group>
        </w:pict>
      </w:r>
    </w:p>
    <w:p w:rsidR="00E53F39" w:rsidRPr="00EA6C6A" w:rsidRDefault="00EA6C6A" w:rsidP="00EA6C6A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 w:rsidRPr="00EA6C6A">
        <w:rPr>
          <w:rFonts w:hint="eastAsia"/>
          <w:sz w:val="24"/>
        </w:rPr>
        <w:t>基本结构</w:t>
      </w:r>
    </w:p>
    <w:p w:rsidR="00EA6C6A" w:rsidRDefault="00EA6C6A" w:rsidP="00EA6C6A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典型方程</w:t>
      </w:r>
      <w:r>
        <w:rPr>
          <w:rFonts w:hint="eastAsia"/>
          <w:sz w:val="24"/>
        </w:rPr>
        <w:t xml:space="preserve"> </w:t>
      </w:r>
      <w:r w:rsidRPr="0031167E">
        <w:rPr>
          <w:position w:val="-10"/>
          <w:sz w:val="24"/>
        </w:rPr>
        <w:object w:dxaOrig="1480" w:dyaOrig="340">
          <v:shape id="_x0000_i1032" type="#_x0000_t75" style="width:68.85pt;height:15.65pt" o:ole="">
            <v:imagedata r:id="rId45" o:title=""/>
          </v:shape>
          <o:OLEObject Type="Embed" ProgID="Equation.KSEE3" ShapeID="_x0000_i1032" DrawAspect="Content" ObjectID="_1591541068" r:id="rId46"/>
        </w:object>
      </w:r>
    </w:p>
    <w:p w:rsidR="00EA6C6A" w:rsidRDefault="00EA6C6A" w:rsidP="00EA6C6A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EA6C6A" w:rsidRPr="0031167E" w:rsidRDefault="00EA6C6A" w:rsidP="00EA6C6A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计算系数与自由项</w:t>
      </w:r>
    </w:p>
    <w:p w:rsidR="00EA6C6A" w:rsidRPr="00EA6C6A" w:rsidRDefault="00C27160" w:rsidP="00EA6C6A">
      <w:pPr>
        <w:pStyle w:val="a9"/>
        <w:ind w:left="360" w:rightChars="92" w:right="193" w:firstLineChars="0" w:firstLine="0"/>
        <w:rPr>
          <w:sz w:val="24"/>
        </w:rPr>
      </w:pPr>
      <w:r>
        <w:rPr>
          <w:noProof/>
          <w:sz w:val="24"/>
        </w:rPr>
        <w:pict>
          <v:shape id="_x0000_s44291" type="#_x0000_t75" style="position:absolute;left:0;text-align:left;margin-left:19.35pt;margin-top:3.4pt;width:96.75pt;height:41.2pt;z-index:252077056">
            <v:imagedata r:id="rId47" o:title=""/>
            <w10:wrap type="square" side="right"/>
          </v:shape>
          <o:OLEObject Type="Embed" ProgID="Equation.KSEE3" ShapeID="_x0000_s44291" DrawAspect="Content" ObjectID="_1591541086" r:id="rId48"/>
        </w:pict>
      </w:r>
    </w:p>
    <w:p w:rsidR="00E53F39" w:rsidRDefault="00E53F39" w:rsidP="00E53F39">
      <w:pPr>
        <w:ind w:rightChars="92" w:right="193"/>
        <w:rPr>
          <w:sz w:val="24"/>
        </w:rPr>
      </w:pPr>
    </w:p>
    <w:p w:rsidR="00953C21" w:rsidRDefault="00953C21" w:rsidP="000D3A01">
      <w:pPr>
        <w:ind w:rightChars="92" w:right="193" w:firstLineChars="250" w:firstLine="525"/>
        <w:rPr>
          <w:szCs w:val="21"/>
        </w:rPr>
      </w:pPr>
    </w:p>
    <w:p w:rsidR="00695410" w:rsidRPr="00953C21" w:rsidRDefault="00953C21" w:rsidP="00695410">
      <w:pPr>
        <w:rPr>
          <w:color w:val="000000" w:themeColor="text1"/>
          <w:sz w:val="24"/>
        </w:rPr>
      </w:pPr>
      <w:r w:rsidRPr="00953C21">
        <w:rPr>
          <w:rFonts w:hint="eastAsia"/>
          <w:color w:val="000000" w:themeColor="text1"/>
          <w:sz w:val="24"/>
        </w:rPr>
        <w:t>5</w:t>
      </w:r>
      <w:r w:rsidRPr="00953C21">
        <w:rPr>
          <w:rFonts w:hint="eastAsia"/>
          <w:color w:val="000000" w:themeColor="text1"/>
          <w:sz w:val="24"/>
        </w:rPr>
        <w:t>，</w:t>
      </w:r>
      <w:r>
        <w:rPr>
          <w:rFonts w:hint="eastAsia"/>
          <w:color w:val="000000" w:themeColor="text1"/>
          <w:sz w:val="24"/>
        </w:rPr>
        <w:t>解方程</w:t>
      </w:r>
      <w:r w:rsidR="000D3A01" w:rsidRPr="00317C35">
        <w:rPr>
          <w:position w:val="-30"/>
        </w:rPr>
        <w:object w:dxaOrig="1780" w:dyaOrig="720">
          <v:shape id="_x0000_i1033" type="#_x0000_t75" style="width:66.35pt;height:26.3pt" o:ole="">
            <v:imagedata r:id="rId49" o:title=""/>
          </v:shape>
          <o:OLEObject Type="Embed" ProgID="Equation.KSEE3" ShapeID="_x0000_i1033" DrawAspect="Content" ObjectID="_1591541069" r:id="rId50"/>
        </w:object>
      </w:r>
    </w:p>
    <w:p w:rsidR="00E53F39" w:rsidRPr="00953C21" w:rsidRDefault="00953C21" w:rsidP="00953C21">
      <w:pPr>
        <w:ind w:rightChars="92" w:right="193"/>
        <w:rPr>
          <w:sz w:val="24"/>
        </w:rPr>
      </w:pPr>
      <w:r w:rsidRPr="00953C21">
        <w:rPr>
          <w:rFonts w:hint="eastAsia"/>
          <w:sz w:val="24"/>
        </w:rPr>
        <w:t>6</w:t>
      </w:r>
      <w:r w:rsidRPr="00953C21">
        <w:rPr>
          <w:rFonts w:hint="eastAsia"/>
          <w:sz w:val="24"/>
        </w:rPr>
        <w:t>，</w:t>
      </w:r>
      <w:r>
        <w:rPr>
          <w:rFonts w:hint="eastAsia"/>
          <w:sz w:val="24"/>
        </w:rPr>
        <w:t>作最后弯矩图</w:t>
      </w:r>
    </w:p>
    <w:p w:rsidR="00E53F39" w:rsidRDefault="00E53F39" w:rsidP="00953C21">
      <w:pPr>
        <w:ind w:rightChars="92" w:right="193" w:firstLineChars="250" w:firstLine="525"/>
        <w:rPr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r w:rsidR="0023767D">
        <w:rPr>
          <w:rFonts w:ascii="黑体" w:eastAsia="黑体" w:hAnsi="黑体" w:hint="eastAsia"/>
          <w:szCs w:val="21"/>
        </w:rPr>
        <w:t>各杆</w:t>
      </w:r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:rsidR="00866870" w:rsidRDefault="00BA7598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>
          <v:shape id="_x0000_s54368" type="#_x0000_t202" style="position:absolute;left:0;text-align:left;margin-left:115.05pt;margin-top:220.65pt;width:36.75pt;height:22.8pt;z-index:252457984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7" type="#_x0000_t202" style="position:absolute;left:0;text-align:left;margin-left:360.5pt;margin-top:246.3pt;width:36.75pt;height:22.8pt;z-index:252456960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6" type="#_x0000_t202" style="position:absolute;left:0;text-align:left;margin-left:392.45pt;margin-top:126.7pt;width:36.75pt;height:22.8pt;z-index:252455936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5" type="#_x0000_t202" style="position:absolute;left:0;text-align:left;margin-left:267.85pt;margin-top:129.2pt;width:36.75pt;height:22.8pt;z-index:252454912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64" type="#_x0000_t202" style="position:absolute;left:0;text-align:left;margin-left:111.35pt;margin-top:169.9pt;width:36.75pt;height:22.8pt;z-index:252453888;mso-width-relative:margin;mso-height-relative:margin" filled="f" stroked="f">
            <v:textbox style="mso-fit-shape-to-text:t">
              <w:txbxContent>
                <w:p w:rsidR="00BA7598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4350" type="#_x0000_t202" style="position:absolute;left:0;text-align:left;margin-left:173.3pt;margin-top:151.75pt;width:36.75pt;height:22.8pt;z-index:252452864;mso-width-relative:margin;mso-height-relative:margin" filled="f" stroked="f">
            <v:textbox style="mso-fit-shape-to-text:t">
              <w:txbxContent>
                <w:p w:rsidR="00A76655" w:rsidRPr="00A76655" w:rsidRDefault="00BA7598">
                  <w:pPr>
                    <w:rPr>
                      <w:rFonts w:hint="eastAsia"/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="00A76655"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C27160" w:rsidRPr="00C27160">
        <w:rPr>
          <w:noProof/>
          <w:sz w:val="24"/>
        </w:rPr>
        <w:pict>
          <v:group id="_x0000_s44690" style="position:absolute;left:0;text-align:left;margin-left:235.85pt;margin-top:5.75pt;width:211.4pt;height:247.5pt;z-index:252186112" coordorigin="5851,8425" coordsize="4228,4950">
            <v:line id="_x0000_s44422" style="position:absolute" from="6300,9597" to="7346,9598" strokeweight="1.5pt"/>
            <v:line id="_x0000_s44423" style="position:absolute" from="7355,9594" to="7356,10709" strokeweight="1.5pt"/>
            <v:group id="_x0000_s44424" style="position:absolute;left:7128;top:10636;width:436;height:159" coordorigin="3909,3934" coordsize="436,160">
              <v:line id="_x0000_s4442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42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42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42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42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43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44431" style="position:absolute" from="6290,8617" to="6303,10722" strokeweight="1.5pt"/>
            <v:group id="_x0000_s44433" style="position:absolute;left:6088;top:10661;width:436;height:160" coordorigin="3909,3934" coordsize="436,160">
              <v:line id="_x0000_s44434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435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436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437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438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439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44440" style="position:absolute;left:7302;top:9562;width:120;height:120" strokeweight="1.5pt">
              <v:fill color2="black"/>
            </v:oval>
            <v:group id="_x0000_s44441" style="position:absolute;left:6275;top:8425;width:480;height:421;flip:x y" coordorigin="4787,7980" coordsize="480,420">
              <v:line id="_x0000_s44442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443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444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445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446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447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448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449" style="position:absolute;left:4887;top:8120;width:120;height:120;rotation:-90" strokeweight="1.5pt">
                <v:fill color2="black"/>
              </v:oval>
              <v:oval id="_x0000_s44450" style="position:absolute;left:5147;top:8118;width:120;height:120;rotation:-90" strokeweight="1.5pt">
                <v:fill color2="black"/>
              </v:oval>
            </v:group>
            <v:group id="_x0000_s44452" style="position:absolute;left:7297;top:9400;width:480;height:420;flip:x y" coordorigin="4787,7980" coordsize="480,420">
              <v:line id="_x0000_s44453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454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455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456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457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458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459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460" style="position:absolute;left:4887;top:8120;width:120;height:120;rotation:-90" strokeweight="1.5pt">
                <v:fill color2="black"/>
              </v:oval>
              <v:oval id="_x0000_s44461" style="position:absolute;left:5147;top:8118;width:120;height:120;rotation:-90" strokeweight="1.5pt">
                <v:fill color2="black"/>
              </v:oval>
            </v:group>
            <v:shape id="_x0000_s44462" type="#_x0000_t5" style="position:absolute;left:6396;top:9206;width:111;height:405;rotation:-40;flip:y" fillcolor="black">
              <v:fill r:id="rId42" o:title="宽下对角线" type="pattern"/>
              <v:textbox style="layout-flow:vertical-ideographic"/>
            </v:shape>
            <v:shape id="_x0000_s44463" type="#_x0000_t102" style="position:absolute;left:6575;top:9040;width:185;height:429;rotation:-180;flip:y" adj="16838,19347,12169" fillcolor="blue" strokecolor="blue" strokeweight="1.5pt">
              <v:stroke startarrowwidth="narrow" startarrowlength="short" endarrowwidth="narrow" endarrowlength="short"/>
            </v:shape>
            <v:line id="_x0000_s44465" style="position:absolute" from="8217,9597" to="9263,9598" strokeweight="1.5pt"/>
            <v:line id="_x0000_s44466" style="position:absolute" from="9272,9594" to="9273,10709" strokeweight="1.5pt"/>
            <v:group id="_x0000_s44467" style="position:absolute;left:9045;top:10636;width:436;height:159" coordorigin="3909,3934" coordsize="436,160">
              <v:line id="_x0000_s4446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46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47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47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47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47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44474" style="position:absolute" from="8207,8617" to="8220,10722" strokeweight="1.5pt"/>
            <v:group id="_x0000_s44476" style="position:absolute;left:8005;top:10661;width:436;height:160" coordorigin="3909,3934" coordsize="436,160">
              <v:line id="_x0000_s4447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47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47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48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48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48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44483" style="position:absolute;left:9219;top:9562;width:120;height:120" strokeweight="1.5pt">
              <v:fill color2="black"/>
            </v:oval>
            <v:group id="_x0000_s44484" style="position:absolute;left:8192;top:8425;width:480;height:421;flip:x y" coordorigin="4787,7980" coordsize="480,420">
              <v:line id="_x0000_s4448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48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48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48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48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49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49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492" style="position:absolute;left:4887;top:8120;width:120;height:120;rotation:-90" strokeweight="1.5pt">
                <v:fill color2="black"/>
              </v:oval>
              <v:oval id="_x0000_s44493" style="position:absolute;left:5147;top:8118;width:120;height:120;rotation:-90" strokeweight="1.5pt">
                <v:fill color2="black"/>
              </v:oval>
            </v:group>
            <v:group id="_x0000_s44495" style="position:absolute;left:9214;top:9400;width:480;height:420;flip:x y" coordorigin="4787,7980" coordsize="480,420">
              <v:line id="_x0000_s44496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497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498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499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500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501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502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503" style="position:absolute;left:4887;top:8120;width:120;height:120;rotation:-90" strokeweight="1.5pt">
                <v:fill color2="black"/>
              </v:oval>
              <v:oval id="_x0000_s44504" style="position:absolute;left:5147;top:8118;width:120;height:120;rotation:-90" strokeweight="1.5pt">
                <v:fill color2="black"/>
              </v:oval>
            </v:group>
            <v:shape id="_x0000_s44505" type="#_x0000_t5" style="position:absolute;left:8313;top:9206;width:111;height:405;rotation:-40;flip:y" fillcolor="black">
              <v:fill r:id="rId42" o:title="宽下对角线" type="pattern"/>
              <v:textbox style="layout-flow:vertical-ideographic"/>
            </v:shape>
            <v:line id="_x0000_s44508" style="position:absolute" from="8167,12151" to="9213,12152" strokeweight="1.5pt"/>
            <v:line id="_x0000_s44509" style="position:absolute" from="9222,12148" to="9223,13263" strokeweight="1.5pt"/>
            <v:group id="_x0000_s44510" style="position:absolute;left:8995;top:13190;width:436;height:159" coordorigin="3909,3934" coordsize="436,160">
              <v:line id="_x0000_s44511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512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513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514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515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516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44517" style="position:absolute" from="8157,11171" to="8170,13276" strokeweight="1.5pt"/>
            <v:group id="_x0000_s44518" style="position:absolute;left:7955;top:13215;width:436;height:160" coordorigin="3909,3934" coordsize="436,160">
              <v:line id="_x0000_s4451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4452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4452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4452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4452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4452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44525" style="position:absolute;left:9169;top:12116;width:120;height:120" strokeweight="1.5pt">
              <v:fill color2="black"/>
            </v:oval>
            <v:group id="_x0000_s44526" style="position:absolute;left:8142;top:10979;width:480;height:421;flip:x y" coordorigin="4787,7980" coordsize="480,420">
              <v:line id="_x0000_s44527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528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529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530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531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532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533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534" style="position:absolute;left:4887;top:8120;width:120;height:120;rotation:-90" strokeweight="1.5pt">
                <v:fill color2="black"/>
              </v:oval>
              <v:oval id="_x0000_s44535" style="position:absolute;left:5147;top:8118;width:120;height:120;rotation:-90" strokeweight="1.5pt">
                <v:fill color2="black"/>
              </v:oval>
            </v:group>
            <v:group id="_x0000_s44536" style="position:absolute;left:9164;top:11954;width:480;height:420;flip:x y" coordorigin="4787,7980" coordsize="480,420">
              <v:line id="_x0000_s44537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44538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44539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44540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44541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44542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44543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44544" style="position:absolute;left:4887;top:8120;width:120;height:120;rotation:-90" strokeweight="1.5pt">
                <v:fill color2="black"/>
              </v:oval>
              <v:oval id="_x0000_s44545" style="position:absolute;left:5147;top:8118;width:120;height:120;rotation:-90" strokeweight="1.5pt">
                <v:fill color2="black"/>
              </v:oval>
            </v:group>
            <v:shape id="_x0000_s44546" type="#_x0000_t5" style="position:absolute;left:8263;top:11760;width:111;height:405;rotation:-40;flip:y" fillcolor="black">
              <v:fill r:id="rId42" o:title="宽下对角线" type="pattern"/>
              <v:textbox style="layout-flow:vertical-ideographic"/>
            </v:shape>
            <v:shape id="_x0000_s44547" type="#_x0000_t202" style="position:absolute;left:6576;top:8652;width:1074;height:777" filled="f" stroked="f">
              <v:textbox style="mso-next-textbox:#_x0000_s44547">
                <w:txbxContent>
                  <w:p w:rsidR="00A76655" w:rsidRPr="00042210" w:rsidRDefault="00A76655" w:rsidP="00695410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31167E">
                      <w:rPr>
                        <w:position w:val="-10"/>
                        <w:sz w:val="24"/>
                      </w:rPr>
                      <w:object w:dxaOrig="620" w:dyaOrig="360">
                        <v:shape id="_x0000_i1051" type="#_x0000_t75" style="width:30.7pt;height:18.15pt" o:ole="">
                          <v:imagedata r:id="rId43" o:title=""/>
                        </v:shape>
                        <o:OLEObject Type="Embed" ProgID="Equation.KSEE3" ShapeID="_x0000_i1051" DrawAspect="Content" ObjectID="_1591541087" r:id="rId51"/>
                      </w:object>
                    </w:r>
                  </w:p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44548" type="#_x0000_t202" style="position:absolute;left:9005;top:8929;width:1074;height:777" filled="f" stroked="f">
              <v:textbox style="mso-next-textbox:#_x0000_s44548">
                <w:txbxContent>
                  <w:p w:rsidR="00A76655" w:rsidRPr="00042210" w:rsidRDefault="00A76655" w:rsidP="00695410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1B2898">
                      <w:rPr>
                        <w:position w:val="-10"/>
                        <w:sz w:val="24"/>
                      </w:rPr>
                      <w:object w:dxaOrig="639" w:dyaOrig="360">
                        <v:shape id="_x0000_i1052" type="#_x0000_t75" style="width:31.95pt;height:18.15pt" o:ole="">
                          <v:imagedata r:id="rId52" o:title=""/>
                        </v:shape>
                        <o:OLEObject Type="Embed" ProgID="Equation.KSEE3" ShapeID="_x0000_i1052" DrawAspect="Content" ObjectID="_1591541088" r:id="rId53"/>
                      </w:object>
                    </w:r>
                  </w:p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44639" type="#_x0000_t32" style="position:absolute;left:6319;top:8674;width:203;height:941" o:connectortype="straight" strokecolor="red" strokeweight="1.5pt"/>
            <v:shape id="_x0000_s44640" type="#_x0000_t32" style="position:absolute;left:6056;top:9588;width:354;height:1066" o:connectortype="straight" strokecolor="red" strokeweight="1.5pt"/>
            <v:shape id="_x0000_s44641" type="#_x0000_t32" style="position:absolute;left:6306;top:9603;width:993;height:185;flip:y" o:connectortype="straight" strokecolor="red" strokeweight="1.5pt"/>
            <v:shape id="_x0000_s44642" type="#_x0000_t32" style="position:absolute;left:6043;top:9600;width:368;height:3" o:connectortype="straight" strokecolor="red" strokeweight="1.5pt"/>
            <v:shape id="_x0000_s44643" type="#_x0000_t202" style="position:absolute;left:5851;top:9255;width:549;height:539" filled="f" stroked="f">
              <v:textbox style="mso-next-textbox:#_x0000_s44643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4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</w:p>
                </w:txbxContent>
              </v:textbox>
            </v:shape>
            <v:shape id="_x0000_s44644" type="#_x0000_t202" style="position:absolute;left:6215;top:9681;width:549;height:539" filled="f" stroked="f">
              <v:textbox style="mso-next-textbox:#_x0000_s44644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3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</w:p>
                </w:txbxContent>
              </v:textbox>
            </v:shape>
            <v:shape id="_x0000_s44645" type="#_x0000_t202" style="position:absolute;left:6528;top:9244;width:549;height:539" filled="f" stroked="f">
              <v:textbox style="mso-next-textbox:#_x0000_s44645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3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</w:p>
                </w:txbxContent>
              </v:textbox>
            </v:shape>
            <v:shape id="_x0000_s44646" type="#_x0000_t32" style="position:absolute;left:8000;top:9601;width:448;height:1029;flip:x" o:connectortype="straight" strokecolor="red" strokeweight="1.5pt"/>
            <v:shape id="_x0000_s44647" type="#_x0000_t32" style="position:absolute;left:8197;top:8636;width:166;height:941" o:connectortype="straight" strokecolor="red" strokeweight="1.5pt"/>
            <v:shape id="_x0000_s44648" type="#_x0000_t202" style="position:absolute;left:8330;top:9569;width:699;height:539" filled="f" stroked="f">
              <v:textbox style="mso-next-textbox:#_x0000_s44648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6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/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44649" type="#_x0000_t202" style="position:absolute;left:7529;top:10521;width:699;height:539" filled="f" stroked="f">
              <v:textbox style="mso-next-textbox:#_x0000_s44649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6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/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44650" type="#_x0000_t202" style="position:absolute;left:8380;top:9168;width:699;height:539" filled="f" stroked="f">
              <v:textbox style="mso-next-textbox:#_x0000_s44650">
                <w:txbxContent>
                  <w:p w:rsidR="00A76655" w:rsidRPr="00EA6C6A" w:rsidRDefault="00A76655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3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i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/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44653" type="#_x0000_t202" style="position:absolute;left:6535;top:9959;width:775;height:501" filled="f" stroked="f">
              <v:textbox>
                <w:txbxContent>
                  <w:p w:rsidR="00A76655" w:rsidRPr="00FF7E5D" w:rsidRDefault="00A76655" w:rsidP="00FF7E5D">
                    <w:pPr>
                      <w:rPr>
                        <w:color w:val="FF0000"/>
                        <w:szCs w:val="21"/>
                      </w:rPr>
                    </w:pPr>
                    <w:r w:rsidRPr="00FF7E5D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1</w:t>
                    </w:r>
                    <w:r w:rsidRPr="00FF7E5D">
                      <w:rPr>
                        <w:rFonts w:hint="eastAsia"/>
                        <w:color w:val="FF0000"/>
                        <w:szCs w:val="21"/>
                      </w:rPr>
                      <w:t>图</w:t>
                    </w:r>
                  </w:p>
                </w:txbxContent>
              </v:textbox>
            </v:shape>
            <v:shape id="_x0000_s44656" type="#_x0000_t202" style="position:absolute;left:8438;top:9996;width:775;height:501" filled="f" stroked="f">
              <v:textbox>
                <w:txbxContent>
                  <w:p w:rsidR="00A76655" w:rsidRPr="00FF7E5D" w:rsidRDefault="00A76655" w:rsidP="00FF7E5D">
                    <w:pPr>
                      <w:rPr>
                        <w:color w:val="FF0000"/>
                        <w:szCs w:val="21"/>
                      </w:rPr>
                    </w:pPr>
                    <w:r w:rsidRPr="00FF7E5D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2</w:t>
                    </w:r>
                    <w:r w:rsidRPr="00FF7E5D">
                      <w:rPr>
                        <w:rFonts w:hint="eastAsia"/>
                        <w:color w:val="FF0000"/>
                        <w:szCs w:val="21"/>
                      </w:rPr>
                      <w:t>图</w:t>
                    </w:r>
                  </w:p>
                </w:txbxContent>
              </v:textbox>
            </v:shape>
            <v:shape id="_x0000_s44657" type="#_x0000_t202" style="position:absolute;left:8325;top:12501;width:775;height:501" filled="f" stroked="f">
              <v:textbox>
                <w:txbxContent>
                  <w:p w:rsidR="00A76655" w:rsidRPr="00FF7E5D" w:rsidRDefault="00A76655" w:rsidP="00FF7E5D">
                    <w:pPr>
                      <w:rPr>
                        <w:color w:val="FF0000"/>
                        <w:szCs w:val="21"/>
                      </w:rPr>
                    </w:pPr>
                    <w:r w:rsidRPr="00FF7E5D"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P</w:t>
                    </w:r>
                    <w:r w:rsidRPr="00FF7E5D">
                      <w:rPr>
                        <w:rFonts w:hint="eastAsia"/>
                        <w:color w:val="FF0000"/>
                        <w:szCs w:val="21"/>
                      </w:rPr>
                      <w:t>图</w:t>
                    </w:r>
                  </w:p>
                </w:txbxContent>
              </v:textbox>
            </v:shape>
          </v:group>
        </w:pict>
      </w:r>
      <w:r w:rsidR="00C27160" w:rsidRPr="00C27160">
        <w:rPr>
          <w:sz w:val="24"/>
        </w:rPr>
      </w:r>
      <w:r w:rsidR="00C27160" w:rsidRPr="00C27160">
        <w:rPr>
          <w:sz w:val="24"/>
        </w:rPr>
        <w:pict>
          <v:group id="_x0000_s37228" editas="canvas" style="width:134.25pt;height:147.5pt;mso-position-horizontal-relative:char;mso-position-vertical-relative:line" coordorigin="541,7291" coordsize="2772,3046">
            <o:lock v:ext="edit" aspectratio="t"/>
            <v:shape id="_x0000_s37229" type="#_x0000_t75" style="position:absolute;left:541;top:7291;width:2772;height:3046" o:preferrelative="f">
              <v:fill o:detectmouseclick="t"/>
              <v:path o:extrusionok="t" o:connecttype="none"/>
              <o:lock v:ext="edit" text="t"/>
            </v:shape>
            <v:shape id="_x0000_s37233" type="#_x0000_t202" style="position:absolute;left:1656;top:9803;width:663;height:524" o:regroupid="244" filled="f" stroked="f">
              <v:stroke startarrowwidth="narrow" startarrowlength="short" endarrowwidth="narrow" endarrowlength="short"/>
              <v:textbox style="mso-next-textbox:#_x0000_s37233">
                <w:txbxContent>
                  <w:p w:rsidR="00A76655" w:rsidRDefault="00A76655" w:rsidP="0074622C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group id="_x0000_s37296" style="position:absolute;left:1284;top:10028;width:1066;height:309" coordorigin="6941,5636" coordsize="882,300" o:regroupid="244">
              <v:line id="_x0000_s37297" style="position:absolute;rotation:90" from="7382,5334" to="7382,6215" strokeweight="1pt">
                <v:stroke startarrow="classic" startarrowwidth="narrow" endarrow="classic" endarrowwidth="narrow"/>
              </v:line>
              <v:line id="_x0000_s37298" style="position:absolute" from="6941,5636" to="6941,5936" strokeweight="1pt">
                <v:stroke startarrowwidth="narrow" startarrowlength="short" endarrowwidth="narrow" endarrowlength="short"/>
              </v:line>
              <v:line id="_x0000_s37299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44398" style="position:absolute;left:699;top:7434;width:2399;height:2473" coordorigin="699,7434" coordsize="2399,2473">
              <v:line id="_x0000_s37231" style="position:absolute" from="1265,8644" to="2344,8645" o:regroupid="256" strokeweight="1.5pt"/>
              <v:line id="_x0000_s37232" style="position:absolute" from="2354,8641" to="2355,9792" o:regroupid="256" strokeweight="1.5pt"/>
              <v:shape id="_x0000_s37234" type="#_x0000_t202" style="position:absolute;left:2528;top:8832;width:558;height:439" o:regroupid="256" filled="f" stroked="f">
                <v:stroke startarrowwidth="narrow" startarrowlength="short" endarrowwidth="narrow" endarrowlength="short"/>
                <v:textbox style="mso-next-textbox:#_x0000_s37234">
                  <w:txbxContent>
                    <w:p w:rsidR="00A76655" w:rsidRDefault="00A76655" w:rsidP="0074622C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245" style="position:absolute;left:2119;top:9716;width:450;height:165" coordorigin="3909,3934" coordsize="436,160" o:regroupid="256">
                <v:line id="_x0000_s3724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24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24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24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25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25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37259" style="position:absolute" from="1254,7632" to="1268,9805" o:regroupid="256" strokeweight="1.5pt"/>
              <v:group id="_x0000_s37261" style="position:absolute;left:1870;top:8497;width:2103;height:316;rotation:-90" coordorigin="6447,5194" coordsize="1755,307" o:regroupid="256">
                <v:line id="_x0000_s37262" style="position:absolute;rotation:90" from="6888,4899" to="6888,5780" strokeweight="1pt">
                  <v:stroke startarrow="classic" startarrowwidth="narrow" endarrow="classic" endarrowwidth="narrow"/>
                </v:line>
                <v:line id="_x0000_s37263" style="position:absolute" from="6447,5201" to="6447,5501" strokeweight="1pt">
                  <v:stroke startarrowwidth="narrow" startarrowlength="short" endarrowwidth="narrow" endarrowlength="short"/>
                </v:line>
                <v:line id="_x0000_s37264" style="position:absolute;rotation:90" from="7762,4897" to="7762,5778" strokeweight="1pt">
                  <v:stroke startarrow="classic" startarrowwidth="narrow" endarrow="classic" endarrowwidth="narrow"/>
                </v:line>
                <v:line id="_x0000_s37265" style="position:absolute" from="7323,5194" to="7323,5494" strokeweight="1pt">
                  <v:stroke startarrowwidth="narrow" startarrowlength="short" endarrowwidth="narrow" endarrowlength="short"/>
                </v:line>
                <v:line id="_x0000_s3726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268" type="#_x0000_t202" style="position:absolute;left:714;top:8236;width:559;height:414" o:regroupid="256" filled="f" stroked="f">
                <v:stroke startarrowwidth="narrow" startarrowlength="short" endarrowwidth="narrow" endarrowlength="short"/>
                <v:textbox style="mso-next-textbox:#_x0000_s37268">
                  <w:txbxContent>
                    <w:p w:rsidR="00A76655" w:rsidRDefault="00A76655" w:rsidP="0074622C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group id="_x0000_s37280" style="position:absolute;left:1046;top:9742;width:450;height:165" coordorigin="3909,3934" coordsize="436,160" o:regroupid="256">
                <v:line id="_x0000_s3728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28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28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28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28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28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37294" style="position:absolute;left:2299;top:8607;width:124;height:124" o:regroupid="256" strokeweight="1.5pt">
                <v:fill color2="black"/>
              </v:oval>
              <v:shape id="_x0000_s37295" type="#_x0000_t202" style="position:absolute;left:2541;top:7655;width:557;height:439" o:regroupid="256" filled="f" stroked="f">
                <v:stroke startarrowwidth="narrow" startarrowlength="short" endarrowwidth="narrow" endarrowlength="short"/>
                <v:textbox style="mso-next-textbox:#_x0000_s37295">
                  <w:txbxContent>
                    <w:p w:rsidR="00A76655" w:rsidRDefault="00A76655" w:rsidP="0074622C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386" style="position:absolute;left:1239;top:7434;width:495;height:434;flip:x y" coordorigin="4787,7980" coordsize="480,420" o:regroupid="256">
                <v:line id="_x0000_s3738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38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38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39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39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39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39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394" style="position:absolute;left:4887;top:8120;width:120;height:120;rotation:-90" strokeweight="1.5pt">
                  <v:fill color2="black"/>
                </v:oval>
                <v:oval id="_x0000_s37395" style="position:absolute;left:5147;top:8118;width:120;height:120;rotation:-90" strokeweight="1.5pt">
                  <v:fill color2="black"/>
                </v:oval>
              </v:group>
              <v:shape id="_x0000_s44351" type="#_x0000_t32" style="position:absolute;left:699;top:8659;width:544;height:1" o:connectortype="straight" strokecolor="black [3213]" strokeweight="1.75pt">
                <v:stroke endarrow="block"/>
              </v:shape>
            </v:group>
            <w10:wrap type="none"/>
            <w10:anchorlock/>
          </v:group>
        </w:pict>
      </w:r>
      <w:r w:rsidR="00C27160" w:rsidRPr="00C27160">
        <w:rPr>
          <w:sz w:val="24"/>
        </w:rPr>
      </w:r>
      <w:r w:rsidR="00C27160">
        <w:rPr>
          <w:sz w:val="24"/>
        </w:rPr>
        <w:pict>
          <v:group id="_x0000_s44352" editas="canvas" style="width:106.05pt;height:140.6pt;mso-position-horizontal-relative:char;mso-position-vertical-relative:line" coordorigin="683,7433" coordsize="2190,2904">
            <o:lock v:ext="edit" aspectratio="t"/>
            <v:shape id="_x0000_s44353" type="#_x0000_t75" style="position:absolute;left:683;top:7433;width:2190;height:2904" o:preferrelative="f">
              <v:fill o:detectmouseclick="t"/>
              <v:path o:extrusionok="t" o:connecttype="none"/>
              <o:lock v:ext="edit" text="t"/>
            </v:shape>
            <v:group id="_x0000_s44638" style="position:absolute;left:699;top:7434;width:2090;height:2473" coordorigin="699,7434" coordsize="2090,2473">
              <v:line id="_x0000_s44359" style="position:absolute" from="1265,8644" to="2344,8645" strokeweight="1.5pt"/>
              <v:line id="_x0000_s44360" style="position:absolute" from="2354,8641" to="2355,9792" strokeweight="1.5pt"/>
              <v:group id="_x0000_s44362" style="position:absolute;left:2119;top:9716;width:450;height:165" coordorigin="3909,3934" coordsize="436,160">
                <v:line id="_x0000_s4436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436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436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436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436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436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44369" style="position:absolute" from="1254,7632" to="1268,9805" strokeweight="1.5pt"/>
              <v:shape id="_x0000_s44376" type="#_x0000_t202" style="position:absolute;left:714;top:8236;width:559;height:414" filled="f" stroked="f">
                <v:stroke startarrowwidth="narrow" startarrowlength="short" endarrowwidth="narrow" endarrowlength="short"/>
                <v:textbox style="mso-next-textbox:#_x0000_s44376">
                  <w:txbxContent>
                    <w:p w:rsidR="00A76655" w:rsidRDefault="00A76655" w:rsidP="0074622C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group id="_x0000_s44377" style="position:absolute;left:1046;top:9742;width:450;height:165" coordorigin="3909,3934" coordsize="436,160">
                <v:line id="_x0000_s4437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4437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4438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4438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4438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4438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44384" style="position:absolute;left:2299;top:8607;width:124;height:124" strokeweight="1.5pt">
                <v:fill color2="black"/>
              </v:oval>
              <v:group id="_x0000_s44386" style="position:absolute;left:1239;top:7434;width:495;height:434;flip:x y" coordorigin="4787,7980" coordsize="480,420">
                <v:line id="_x0000_s4438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4438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4438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4439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4439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4439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4439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44394" style="position:absolute;left:4887;top:8120;width:120;height:120;rotation:-90" strokeweight="1.5pt">
                  <v:fill color2="black"/>
                </v:oval>
                <v:oval id="_x0000_s44395" style="position:absolute;left:5147;top:8118;width:120;height:120;rotation:-90" strokeweight="1.5pt">
                  <v:fill color2="black"/>
                </v:oval>
              </v:group>
              <v:shape id="_x0000_s44396" type="#_x0000_t32" style="position:absolute;left:699;top:8659;width:544;height:1" o:connectortype="straight" strokecolor="black [3213]" strokeweight="1.75pt">
                <v:stroke endarrow="block"/>
              </v:shape>
              <v:group id="_x0000_s44399" style="position:absolute;left:2294;top:8440;width:495;height:434;flip:x y" coordorigin="4787,7980" coordsize="480,420">
                <v:line id="_x0000_s44400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44401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44402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44403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44404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44405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44406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44407" style="position:absolute;left:4887;top:8120;width:120;height:120;rotation:-90" strokeweight="1.5pt">
                  <v:fill color2="black"/>
                </v:oval>
                <v:oval id="_x0000_s44408" style="position:absolute;left:5147;top:8118;width:120;height:120;rotation:-90" strokeweight="1.5pt">
                  <v:fill color2="black"/>
                </v:oval>
              </v:group>
              <v:shape id="_x0000_s44409" type="#_x0000_t5" style="position:absolute;left:1364;top:8240;width:114;height:418;rotation:-40;flip:y" fillcolor="black">
                <v:fill r:id="rId42" o:title="宽下对角线" type="pattern"/>
                <v:textbox style="layout-flow:vertical-ideographic"/>
              </v:shape>
              <v:shape id="_x0000_s44411" type="#_x0000_t102" style="position:absolute;left:1549;top:8069;width:191;height:442;rotation:-180;flip:y" adj="16838,19347,12169" fillcolor="blue" strokecolor="blue" strokeweight="1.5pt">
                <v:stroke startarrowwidth="narrow" startarrowlength="short" endarrowwidth="narrow" endarrowlength="short"/>
              </v:shape>
              <v:shape id="_x0000_s44412" type="#_x0000_t202" style="position:absolute;left:1639;top:7888;width:541;height:479" filled="f" stroked="f">
                <v:textbox style="mso-next-textbox:#_x0000_s44412">
                  <w:txbxContent>
                    <w:p w:rsidR="00A76655" w:rsidRPr="00695410" w:rsidRDefault="00A76655" w:rsidP="00695410">
                      <w:pPr>
                        <w:rPr>
                          <w:color w:val="FF0000"/>
                          <w:szCs w:val="21"/>
                        </w:rPr>
                      </w:pPr>
                      <w:r w:rsidRPr="00695410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Z</w:t>
                      </w:r>
                      <w:r w:rsidRPr="00695410">
                        <w:rPr>
                          <w:rFonts w:hint="eastAsia"/>
                          <w:color w:val="FF0000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shape id="_x0000_s44413" type="#_x0000_t202" style="position:absolute;left:2286;top:8094;width:541;height:479" filled="f" stroked="f">
              <v:textbox style="mso-next-textbox:#_x0000_s44413">
                <w:txbxContent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  <w:r w:rsidRPr="00695410">
                      <w:rPr>
                        <w:rFonts w:hint="eastAsia"/>
                        <w:i/>
                        <w:color w:val="FF0000"/>
                        <w:szCs w:val="21"/>
                      </w:rPr>
                      <w:t>Z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44654" type="#_x0000_t202" style="position:absolute;left:1120;top:9691;width:1509;height:646" filled="f" stroked="f">
              <v:textbox style="mso-next-textbox:#_x0000_s44654">
                <w:txbxContent>
                  <w:p w:rsidR="00A76655" w:rsidRPr="00042210" w:rsidRDefault="00A76655" w:rsidP="00695410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  <w:p w:rsidR="00A76655" w:rsidRPr="00695410" w:rsidRDefault="00A76655" w:rsidP="00695410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866870" w:rsidRDefault="00FF7E5D" w:rsidP="0041799B">
      <w:pPr>
        <w:ind w:rightChars="92" w:right="193"/>
        <w:rPr>
          <w:rFonts w:ascii="黑体" w:eastAsia="黑体" w:hAnsi="黑体"/>
          <w:szCs w:val="21"/>
        </w:rPr>
      </w:pPr>
      <w:r w:rsidRPr="00FF7E5D">
        <w:rPr>
          <w:position w:val="-30"/>
          <w:sz w:val="24"/>
        </w:rPr>
        <w:object w:dxaOrig="2180" w:dyaOrig="720">
          <v:shape id="_x0000_i1034" type="#_x0000_t75" style="width:100.8pt;height:33.2pt" o:ole="">
            <v:imagedata r:id="rId54" o:title=""/>
          </v:shape>
          <o:OLEObject Type="Embed" ProgID="Equation.KSEE3" ShapeID="_x0000_i1034" DrawAspect="Content" ObjectID="_1591541070" r:id="rId55"/>
        </w:object>
      </w:r>
    </w:p>
    <w:p w:rsidR="0074496B" w:rsidRDefault="00C27160" w:rsidP="0041799B">
      <w:pPr>
        <w:ind w:rightChars="92" w:right="193"/>
        <w:rPr>
          <w:rFonts w:ascii="黑体" w:eastAsia="黑体" w:hAnsi="黑体"/>
          <w:szCs w:val="21"/>
        </w:rPr>
      </w:pPr>
      <w:r w:rsidRPr="00C27160">
        <w:rPr>
          <w:noProof/>
          <w:sz w:val="24"/>
        </w:rPr>
        <w:pict>
          <v:shape id="_x0000_s44655" type="#_x0000_t75" style="position:absolute;left:0;text-align:left;margin-left:2.45pt;margin-top:5.8pt;width:99.25pt;height:82.6pt;z-index:252183552">
            <v:imagedata r:id="rId56" o:title=""/>
            <w10:wrap type="square" side="right"/>
          </v:shape>
          <o:OLEObject Type="Embed" ProgID="Equation.KSEE3" ShapeID="_x0000_s44655" DrawAspect="Content" ObjectID="_1591541089" r:id="rId57"/>
        </w:pict>
      </w: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C2716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pict>
          <v:shape id="_x0000_s44652" type="#_x0000_t202" style="position:absolute;left:0;text-align:left;margin-left:366.6pt;margin-top:-117.75pt;width:38.75pt;height:25.05pt;z-index:252181504" filled="f" stroked="f">
            <v:textbox>
              <w:txbxContent>
                <w:p w:rsidR="00A76655" w:rsidRPr="00FF7E5D" w:rsidRDefault="00A76655" w:rsidP="00FF7E5D">
                  <w:pPr>
                    <w:rPr>
                      <w:color w:val="FF0000"/>
                      <w:szCs w:val="21"/>
                    </w:rPr>
                  </w:pPr>
                  <w:r w:rsidRPr="00FF7E5D">
                    <w:rPr>
                      <w:rFonts w:hint="eastAsia"/>
                      <w:i/>
                      <w:color w:val="FF0000"/>
                      <w:szCs w:val="21"/>
                    </w:rPr>
                    <w:t>M</w:t>
                  </w:r>
                  <w:r>
                    <w:rPr>
                      <w:rFonts w:hint="eastAsia"/>
                      <w:color w:val="FF0000"/>
                      <w:szCs w:val="21"/>
                      <w:vertAlign w:val="subscript"/>
                    </w:rPr>
                    <w:t>2</w:t>
                  </w:r>
                  <w:r w:rsidRPr="00FF7E5D">
                    <w:rPr>
                      <w:rFonts w:hint="eastAsia"/>
                      <w:color w:val="FF0000"/>
                      <w:szCs w:val="21"/>
                    </w:rPr>
                    <w:t>图</w:t>
                  </w:r>
                </w:p>
              </w:txbxContent>
            </v:textbox>
          </v:shape>
        </w:pict>
      </w:r>
      <w:r>
        <w:rPr>
          <w:rFonts w:ascii="黑体" w:eastAsia="黑体" w:hAnsi="黑体"/>
          <w:noProof/>
          <w:szCs w:val="21"/>
        </w:rPr>
        <w:pict>
          <v:shape id="_x0000_s44651" type="#_x0000_t202" style="position:absolute;left:0;text-align:left;margin-left:358.45pt;margin-top:3.05pt;width:38.75pt;height:25.05pt;z-index:252180480" filled="f" stroked="f">
            <v:textbox>
              <w:txbxContent>
                <w:p w:rsidR="00A76655" w:rsidRPr="00FF7E5D" w:rsidRDefault="00A76655" w:rsidP="00FF7E5D">
                  <w:pPr>
                    <w:rPr>
                      <w:color w:val="FF0000"/>
                      <w:szCs w:val="21"/>
                    </w:rPr>
                  </w:pPr>
                  <w:r w:rsidRPr="00FF7E5D">
                    <w:rPr>
                      <w:rFonts w:hint="eastAsia"/>
                      <w:i/>
                      <w:color w:val="FF0000"/>
                      <w:szCs w:val="21"/>
                    </w:rPr>
                    <w:t>M</w:t>
                  </w:r>
                  <w:r w:rsidRPr="00FF7E5D">
                    <w:rPr>
                      <w:rFonts w:hint="eastAsia"/>
                      <w:color w:val="FF0000"/>
                      <w:szCs w:val="21"/>
                      <w:vertAlign w:val="subscript"/>
                    </w:rPr>
                    <w:t>P</w:t>
                  </w:r>
                  <w:r w:rsidRPr="00FF7E5D">
                    <w:rPr>
                      <w:rFonts w:hint="eastAsia"/>
                      <w:color w:val="FF0000"/>
                      <w:szCs w:val="21"/>
                    </w:rPr>
                    <w:t>图</w:t>
                  </w:r>
                </w:p>
              </w:txbxContent>
            </v:textbox>
          </v:shape>
        </w:pict>
      </w: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r w:rsidR="00A605F9" w:rsidRPr="0041799B">
        <w:rPr>
          <w:rFonts w:ascii="黑体" w:eastAsia="黑体" w:hAnsi="黑体" w:hint="eastAsia"/>
          <w:szCs w:val="21"/>
        </w:rPr>
        <w:t>设各杆</w:t>
      </w:r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  <w:r w:rsidR="000C30C2">
        <w:rPr>
          <w:rFonts w:ascii="黑体" w:eastAsia="黑体" w:hAnsi="黑体" w:hint="eastAsia"/>
          <w:szCs w:val="21"/>
        </w:rPr>
        <w:t>（计算二循环）</w:t>
      </w:r>
    </w:p>
    <w:p w:rsidR="00E229F6" w:rsidRDefault="00C27160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15668" type="#_x0000_t202" style="position:absolute;left:0;text-align:left;margin-left:-26.05pt;margin-top:34.95pt;width:28.4pt;height:357.6pt;z-index:251652096" filled="f" stroked="f">
            <v:textbox style="layout-flow:vertical;mso-layout-flow-alt:bottom-to-top;mso-next-textbox:#_x0000_s15668" inset=",0,,0">
              <w:txbxContent>
                <w:p w:rsidR="00A76655" w:rsidRPr="00D2745F" w:rsidRDefault="00A76655" w:rsidP="00E5079E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>
        <w:rPr>
          <w:sz w:val="24"/>
        </w:rPr>
      </w:r>
      <w:r>
        <w:rPr>
          <w:sz w:val="24"/>
        </w:rPr>
        <w:pict>
          <v:group id="_x0000_s12303" editas="canvas" style="width:256.75pt;height:166.45pt;mso-position-horizontal-relative:char;mso-position-vertical-relative:line" coordorigin="1736,3538" coordsize="4526,2254">
            <o:lock v:ext="edit" aspectratio="t"/>
            <v:shape id="_x0000_s12304" type="#_x0000_t75" style="position:absolute;left:1736;top:3538;width:4526;height:2254" o:preferrelative="f">
              <v:fill o:detectmouseclick="t"/>
              <v:path o:extrusionok="t" o:connecttype="none"/>
              <o:lock v:ext="edit" text="t"/>
            </v:shape>
            <v:group id="_x0000_s44689" style="position:absolute;left:2480;top:3538;width:3159;height:2034" coordorigin="2480,3538" coordsize="3159,2034">
              <v:shape id="_x0000_s20908" type="#_x0000_t202" style="position:absolute;left:2934;top:5188;width:706;height:384" o:regroupid="232" filled="f" stroked="f">
                <v:textbox>
                  <w:txbxContent>
                    <w:p w:rsidR="00A76655" w:rsidRDefault="00A76655" w:rsidP="000C30C2">
                      <w:r>
                        <w:rPr>
                          <w:rFonts w:hint="eastAsia"/>
                        </w:rPr>
                        <w:t>2 m</w:t>
                      </w:r>
                    </w:p>
                  </w:txbxContent>
                </v:textbox>
              </v:shape>
              <v:shape id="_x0000_s20909" type="#_x0000_t202" style="position:absolute;left:4055;top:5148;width:674;height:406" o:regroupid="232" filled="f" stroked="f">
                <v:textbox>
                  <w:txbxContent>
                    <w:p w:rsidR="00A76655" w:rsidRDefault="00A76655" w:rsidP="000C30C2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line id="_x0000_s20935" style="position:absolute" from="2833,5337" to="2834,5540" o:regroupid="233" strokeweight="1pt">
                <v:stroke startarrowwidth="narrow" startarrowlength="short" endarrowwidth="narrow" endarrowlength="short"/>
              </v:line>
              <v:line id="_x0000_s20937" style="position:absolute" from="3558,5324" to="3558,5527" o:regroupid="233" strokeweight="1pt">
                <v:stroke startarrowwidth="narrow" startarrowlength="short" endarrowwidth="narrow" endarrowlength="short"/>
              </v:line>
              <v:line id="_x0000_s20938" style="position:absolute" from="5000,5328" to="5000,5531" o:regroupid="233" strokeweight="1pt">
                <v:stroke startarrowwidth="narrow" startarrowlength="short" endarrowwidth="narrow" endarrowlength="short"/>
              </v:line>
              <v:group id="_x0000_s37187" style="position:absolute;left:2480;top:3580;width:3159;height:1844" coordorigin="2480,3580" coordsize="3159,1844">
                <v:group id="_x0000_s20891" style="position:absolute;left:4976;top:4454;width:1062;height:264;rotation:-90" coordorigin="6941,5636" coordsize="882,300" o:regroupid="232">
                  <v:line id="_x0000_s20892" style="position:absolute;rotation:90" from="7382,5334" to="7382,6215" strokeweight="1pt">
                    <v:stroke startarrow="classic" startarrowwidth="narrow" endarrow="classic" endarrowwidth="narrow"/>
                  </v:line>
                  <v:line id="_x0000_s20893" style="position:absolute" from="6941,5636" to="6941,5936" strokeweight="1pt">
                    <v:stroke startarrowwidth="narrow" startarrowlength="short" endarrowwidth="narrow" endarrowlength="short"/>
                  </v:line>
                  <v:line id="_x0000_s20894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line id="_x0000_s20897" style="position:absolute;flip:y" from="2871,4047" to="5022,4062" o:regroupid="232" strokeweight="1.5pt"/>
                <v:line id="_x0000_s20898" style="position:absolute" from="3566,4063" to="3566,5098" o:regroupid="232" strokeweight="1.5pt"/>
                <v:line id="_x0000_s20899" style="position:absolute" from="5009,4055" to="5009,5113" o:regroupid="232" strokeweight="1.5pt"/>
                <v:group id="_x0000_s20900" style="position:absolute;left:4820;top:5112;width:370;height:109" coordorigin="2403,5462" coordsize="420,160" o:regroupid="232">
                  <v:line id="_x0000_s20901" style="position:absolute" from="2406,5462" to="2823,546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0902" style="position:absolute;flip:x" from="2760,5574" to="2818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03" style="position:absolute;flip:x" from="2656,5482" to="2808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04" style="position:absolute;flip:x" from="2537,5480" to="2689,5620" strokeweight=".5pt">
                    <v:stroke startarrowwidth="narrow" startarrowlength="short" endarrowwidth="narrow" endarrowlength="short"/>
                    <o:lock v:ext="edit" aspectratio="t"/>
                  </v:line>
                  <v:line id="_x0000_s20905" style="position:absolute;flip:x" from="2420,5482" to="2572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06" style="position:absolute;flip:x" from="2403,5482" to="2475,5542" strokeweight=".5pt">
                    <v:stroke startarrowwidth="narrow" startarrowlength="short" endarrowwidth="narrow" endarrowlength="short"/>
                    <o:lock v:ext="edit" aspectratio="t"/>
                  </v:line>
                </v:group>
                <v:shape id="_x0000_s20907" type="#_x0000_t202" style="position:absolute;left:5068;top:4173;width:515;height:629" o:regroupid="232" filled="f" fillcolor="yellow" stroked="f">
                  <v:textbox style="layout-flow:vertical;mso-layout-flow-alt:bottom-to-top;mso-next-textbox:#_x0000_s20907">
                    <w:txbxContent>
                      <w:p w:rsidR="00A76655" w:rsidRDefault="00A76655" w:rsidP="000C30C2">
                        <w:pPr>
                          <w:ind w:leftChars="100" w:left="210" w:rightChars="-50" w:right="-105"/>
                        </w:pP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4"/>
                            <w:attr w:name="UnitName" w:val="m"/>
                          </w:smartTagPr>
                          <w:r>
                            <w:rPr>
                              <w:rFonts w:hint="eastAsia"/>
                            </w:rPr>
                            <w:t>4 m</w:t>
                          </w:r>
                        </w:smartTag>
                      </w:p>
                    </w:txbxContent>
                  </v:textbox>
                </v:shape>
                <v:shape id="_x0000_s20910" type="#_x0000_t202" style="position:absolute;left:3478;top:3580;width:1111;height:342" o:regroupid="232" filled="f" stroked="f">
                  <v:textbox>
                    <w:txbxContent>
                      <w:p w:rsidR="00A76655" w:rsidRDefault="00A76655" w:rsidP="000C30C2">
                        <w:r>
                          <w:rPr>
                            <w:rFonts w:hint="eastAsia"/>
                          </w:rPr>
                          <w:t>12 kN/m</w:t>
                        </w:r>
                      </w:p>
                    </w:txbxContent>
                  </v:textbox>
                </v:shape>
                <v:shape id="_x0000_s20913" type="#_x0000_t202" style="position:absolute;left:4639;top:4431;width:674;height:406" o:regroupid="232" filled="f" stroked="f">
                  <v:textbox>
                    <w:txbxContent>
                      <w:p w:rsidR="00A76655" w:rsidRDefault="00A76655" w:rsidP="000C30C2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EI</w:t>
                        </w:r>
                      </w:p>
                    </w:txbxContent>
                  </v:textbox>
                </v:shape>
                <v:group id="_x0000_s20915" style="position:absolute;left:2852;top:3839;width:2152;height:241;flip:y" coordorigin="8881,10459" coordsize="2263,421" o:regroupid="232">
                  <v:line id="_x0000_s20916" style="position:absolute;flip:y" from="8881,10473" to="8883,10879" strokeweight="1pt">
                    <v:stroke startarrowwidth="narrow" startarrowlength="long" endarrow="classic" endarrowwidth="narrow"/>
                  </v:line>
                  <v:line id="_x0000_s20917" style="position:absolute;flip:y" from="8881,10868" to="11144,10869" strokeweight="1.5pt">
                    <v:stroke startarrowwidth="narrow" startarrowlength="long" endarrowwidth="narrow"/>
                  </v:line>
                  <v:line id="_x0000_s20918" style="position:absolute;flip:y" from="11130,10474" to="11132,10880" strokeweight="1pt">
                    <v:stroke startarrowwidth="narrow" startarrowlength="long" endarrow="classic" endarrowwidth="narrow"/>
                  </v:line>
                  <v:line id="_x0000_s20919" style="position:absolute;flip:y" from="9692,10459" to="9695,10865" strokeweight="1pt">
                    <v:stroke startarrowwidth="narrow" startarrowlength="long" endarrow="classic" endarrowwidth="narrow"/>
                  </v:line>
                  <v:line id="_x0000_s20920" style="position:absolute;flip:y" from="10450,10463" to="10452,10869" strokeweight="1pt">
                    <v:stroke startarrowwidth="narrow" startarrowlength="long" endarrow="classic" endarrowwidth="narrow"/>
                  </v:line>
                  <v:line id="_x0000_s20921" style="position:absolute;flip:y" from="9295,10459" to="9297,10865" strokeweight="1pt">
                    <v:stroke startarrowwidth="narrow" startarrowlength="long" endarrow="classic" endarrowwidth="narrow"/>
                  </v:line>
                  <v:line id="_x0000_s20922" style="position:absolute;flip:y" from="10078,10459" to="10080,10865" strokeweight="1pt">
                    <v:stroke startarrowwidth="narrow" startarrowlength="long" endarrow="classic" endarrowwidth="narrow"/>
                  </v:line>
                  <v:line id="_x0000_s20923" style="position:absolute;flip:y" from="10802,10459" to="10805,10865" strokeweight="1pt">
                    <v:stroke startarrowwidth="narrow" startarrowlength="long" endarrow="classic" endarrowwidth="narrow"/>
                  </v:line>
                </v:group>
                <v:line id="_x0000_s20934" style="position:absolute;rotation:90" from="3204,5063" to="3205,5785" o:regroupid="233" strokeweight="1pt">
                  <v:stroke startarrow="classic" startarrowwidth="narrow" endarrow="classic" endarrowwidth="narrow"/>
                </v:line>
                <v:line id="_x0000_s20936" style="position:absolute;rotation:90" from="4280,4696" to="4280,6147" o:regroupid="233" strokeweight="1pt">
                  <v:stroke startarrow="classic" startarrowwidth="narrow" endarrow="classic" endarrowwidth="narrow"/>
                </v:line>
                <v:group id="_x0000_s20939" style="position:absolute;left:3415;top:5111;width:370;height:108" coordorigin="2403,5462" coordsize="420,160" o:regroupid="232">
                  <v:line id="_x0000_s20940" style="position:absolute" from="2406,5462" to="2823,546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0941" style="position:absolute;flip:x" from="2760,5574" to="2818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42" style="position:absolute;flip:x" from="2656,5482" to="2808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43" style="position:absolute;flip:x" from="2537,5480" to="2689,5620" strokeweight=".5pt">
                    <v:stroke startarrowwidth="narrow" startarrowlength="short" endarrowwidth="narrow" endarrowlength="short"/>
                    <o:lock v:ext="edit" aspectratio="t"/>
                  </v:line>
                  <v:line id="_x0000_s20944" style="position:absolute;flip:x" from="2420,5482" to="2572,5622" strokeweight=".5pt">
                    <v:stroke startarrowwidth="narrow" startarrowlength="short" endarrowwidth="narrow" endarrowlength="short"/>
                    <o:lock v:ext="edit" aspectratio="t"/>
                  </v:line>
                  <v:line id="_x0000_s20945" style="position:absolute;flip:x" from="2403,5482" to="2475,5542" strokeweight=".5pt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0890" style="position:absolute;left:3502;top:4056;width:105;height:81" o:regroupid="232" strokeweight="1.5pt">
                  <v:fill color2="black"/>
                </v:oval>
                <v:group id="_x0000_s37150" style="position:absolute;left:2480;top:3929;width:372;height:312" coordorigin="2072,4643" coordsize="484,512">
                  <v:line id="_x0000_s37151" style="position:absolute;rotation:-90;flip:x" from="1983,4892" to="2483,489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152" style="position:absolute;rotation:90" from="2067,4653" to="2125,4701">
                    <v:stroke startarrowwidth="narrow" startarrowlength="short" endarrowwidth="narrow" endarrowlength="short"/>
                    <o:lock v:ext="edit" aspectratio="t"/>
                  </v:line>
                  <v:line id="_x0000_s37153" style="position:absolute;rotation:90" from="2066,4664" to="2218,4804">
                    <v:stroke startarrowwidth="narrow" startarrowlength="short" endarrowwidth="narrow" endarrowlength="short"/>
                    <o:lock v:ext="edit" aspectratio="t"/>
                  </v:line>
                  <v:line id="_x0000_s37154" style="position:absolute;rotation:90" from="2066,4769" to="2218,4909">
                    <v:stroke startarrowwidth="narrow" startarrowlength="short" endarrowwidth="narrow" endarrowlength="short"/>
                    <o:lock v:ext="edit" aspectratio="t"/>
                  </v:line>
                  <v:line id="_x0000_s37155" style="position:absolute;rotation:90" from="2066,4889" to="2218,5029">
                    <v:stroke startarrowwidth="narrow" startarrowlength="short" endarrowwidth="narrow" endarrowlength="short"/>
                    <o:lock v:ext="edit" aspectratio="t"/>
                  </v:line>
                  <v:line id="_x0000_s37156" style="position:absolute;rotation:90" from="2146,5089" to="2218,5149">
                    <v:stroke startarrowwidth="narrow" startarrowlength="short" endarrowwidth="narrow" endarrowlength="short"/>
                    <o:lock v:ext="edit" aspectratio="t"/>
                  </v:line>
                  <v:line id="_x0000_s37157" style="position:absolute;rotation:90" from="2066,4989" to="2218,5129">
                    <v:stroke startarrowwidth="narrow" startarrowlength="short" endarrowwidth="narrow" endarrowlength="short"/>
                    <o:lock v:ext="edit" aspectratio="t"/>
                  </v:line>
                  <v:line id="_x0000_s37158" style="position:absolute;rotation:-90;flip:y" from="2345,4720" to="2352,4900" strokeweight="1.5pt">
                    <v:stroke startarrowwidth="narrow" startarrowlength="short" endarrowwidth="narrow" endarrowlength="short"/>
                  </v:line>
                  <v:oval id="_x0000_s37159" style="position:absolute;left:2179;top:4746;width:120;height:120;rotation:-90;flip:y" strokeweight="1.5pt">
                    <v:fill color2="black"/>
                  </v:oval>
                  <v:oval id="_x0000_s37160" style="position:absolute;left:2435;top:4747;width:120;height:120;rotation:-90;flip:y" strokeweight="1.5pt">
                    <v:fill color2="black"/>
                  </v:oval>
                  <v:line id="_x0000_s37161" style="position:absolute;rotation:-90;flip:y" from="2345,4888" to="2346,5074" strokeweight="1.5pt">
                    <v:stroke startarrowwidth="narrow" startarrowlength="short" endarrowwidth="narrow" endarrowlength="short"/>
                  </v:line>
                  <v:oval id="_x0000_s37162" style="position:absolute;left:2173;top:4920;width:120;height:120;rotation:-90;flip:y" strokeweight="1.5pt">
                    <v:fill color2="black"/>
                  </v:oval>
                  <v:oval id="_x0000_s37163" style="position:absolute;left:2433;top:4921;width:120;height:120;rotation:-90;flip:y" strokeweight="1.5pt">
                    <v:fill color2="black"/>
                  </v:oval>
                  <v:line id="_x0000_s37164" style="position:absolute;rotation:-90;flip:x" from="2305,4893" to="2805,4895" strokeweight="2.25pt">
                    <v:stroke startarrowwidth="narrow" startarrowlength="short" endarrowwidth="narrow" endarrowlength="short"/>
                    <o:lock v:ext="edit" aspectratio="t"/>
                  </v:line>
                </v:group>
              </v:group>
              <v:shape id="_x0000_s44661" type="#_x0000_t202" style="position:absolute;left:3803;top:4698;width:683;height:339" filled="f" stroked="f">
                <v:textbox>
                  <w:txbxContent>
                    <w:p w:rsidR="00A76655" w:rsidRPr="00FF7E5D" w:rsidRDefault="00A76655" w:rsidP="00FF7E5D">
                      <w:pPr>
                        <w:rPr>
                          <w:color w:val="FF0000"/>
                          <w:szCs w:val="21"/>
                        </w:rPr>
                      </w:pPr>
                      <w:r w:rsidRPr="00FF7E5D">
                        <w:rPr>
                          <w:rFonts w:hint="eastAsia"/>
                          <w:i/>
                          <w:color w:val="FF0000"/>
                          <w:szCs w:val="21"/>
                        </w:rPr>
                        <w:t>M</w:t>
                      </w:r>
                      <w:r w:rsidRPr="00FF7E5D">
                        <w:rPr>
                          <w:rFonts w:hint="eastAsia"/>
                          <w:color w:val="FF0000"/>
                          <w:szCs w:val="21"/>
                        </w:rPr>
                        <w:t>图</w:t>
                      </w:r>
                    </w:p>
                  </w:txbxContent>
                </v:textbox>
              </v:shape>
              <v:shape id="_x0000_s44660" type="#_x0000_t202" style="position:absolute;left:4939;top:3713;width:506;height:264" filled="f" stroked="f">
                <v:textbox>
                  <w:txbxContent>
                    <w:p w:rsidR="00A76655" w:rsidRPr="002F4F17" w:rsidRDefault="00A76655" w:rsidP="00FF7E5D">
                      <w:pPr>
                        <w:rPr>
                          <w:i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8.7</w:t>
                      </w:r>
                    </w:p>
                  </w:txbxContent>
                </v:textbox>
              </v:shape>
              <v:shape id="_x0000_s44662" type="#_x0000_t202" style="position:absolute;left:2987;top:3570;width:684;height:340" filled="f" stroked="f">
                <v:textbox>
                  <w:txbxContent>
                    <w:p w:rsidR="00A76655" w:rsidRPr="002F4F17" w:rsidRDefault="00A76655" w:rsidP="00FF7E5D">
                      <w:pPr>
                        <w:rPr>
                          <w:i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17.4</w:t>
                      </w:r>
                    </w:p>
                  </w:txbxContent>
                </v:textbox>
              </v:shape>
              <v:shape id="_x0000_s44663" type="#_x0000_t19" style="position:absolute;left:2776;top:3577;width:778;height:595;flip:x" coordsize="20696,21555" adj="6139741,10706190,20696,0" path="wr-904,-21600,42296,21600,19308,21555,,6184nfewr-904,-21600,42296,21600,19308,21555,,6184l20696,nsxe" strokecolor="red" strokeweight="1.5pt">
                <v:path o:connectlocs="19308,21555;0,6184;20696,0"/>
              </v:shape>
              <v:shape id="_x0000_s44659" type="#_x0000_t32" style="position:absolute;left:3554;top:3705;width:4;height:352;flip:x" o:connectortype="straight" strokecolor="red" strokeweight="1.5pt"/>
              <v:shape id="_x0000_s44664" type="#_x0000_t32" style="position:absolute;left:5000;top:3866;width:3;height:352;flip:x" o:connectortype="straight" strokecolor="red" strokeweight="1.5pt"/>
              <v:shape id="_x0000_s44665" type="#_x0000_t19" style="position:absolute;left:3568;top:3538;width:1416;height:663;flip:x" coordsize="39662,21600" adj="1119903,9940859,19016,0" path="wr-2584,-21600,40616,21600,39662,6347,,10245nfewr-2584,-21600,40616,21600,39662,6347,,10245l19016,nsxe" strokecolor="red" strokeweight="1.5pt">
                <v:path o:connectlocs="39662,6347;0,10245;19016,0"/>
              </v:shape>
              <v:shape id="_x0000_s44666" type="#_x0000_t32" style="position:absolute;left:5027;top:4042;width:246;height:7;flip:y" o:connectortype="straight" strokecolor="red" strokeweight="1.5pt"/>
              <v:shape id="_x0000_s44658" type="#_x0000_t32" style="position:absolute;left:4883;top:4040;width:375;height:1085;flip:x" o:connectortype="straight" strokecolor="red" strokeweight="1.5pt"/>
              <v:shape id="_x0000_s44667" type="#_x0000_t202" style="position:absolute;left:4354;top:4967;width:506;height:264" filled="f" stroked="f">
                <v:textbox>
                  <w:txbxContent>
                    <w:p w:rsidR="00A76655" w:rsidRPr="002F4F17" w:rsidRDefault="00A76655" w:rsidP="00FF7E5D">
                      <w:pPr>
                        <w:rPr>
                          <w:i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4.4</w:t>
                      </w:r>
                    </w:p>
                  </w:txbxContent>
                </v:textbox>
              </v:shape>
              <v:shape id="_x0000_s44668" type="#_x0000_t202" style="position:absolute;left:2665;top:4170;width:506;height:264" filled="f" stroked="f">
                <v:textbox>
                  <w:txbxContent>
                    <w:p w:rsidR="00A76655" w:rsidRPr="002F4F17" w:rsidRDefault="00A76655" w:rsidP="00FF7E5D">
                      <w:pPr>
                        <w:rPr>
                          <w:i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6.7</w:t>
                      </w:r>
                    </w:p>
                  </w:txbxContent>
                </v:textbox>
              </v:shape>
            </v:group>
            <v:shape id="_x0000_s54373" type="#_x0000_t202" style="position:absolute;left:5268;top:5230;width:648;height:309;mso-width-relative:margin;mso-height-relative:margin" filled="f" stroked="f">
              <v:textbox style="mso-fit-shape-to-text:t">
                <w:txbxContent>
                  <w:p w:rsidR="00BA7598" w:rsidRPr="00A76655" w:rsidRDefault="00BA7598">
                    <w:pPr>
                      <w:rPr>
                        <w:rFonts w:hint="eastAsia"/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w10:wrap type="none"/>
            <w10:anchorlock/>
          </v:group>
        </w:pict>
      </w:r>
    </w:p>
    <w:tbl>
      <w:tblPr>
        <w:tblStyle w:val="aa"/>
        <w:tblW w:w="0" w:type="auto"/>
        <w:tblLayout w:type="fixed"/>
        <w:tblLook w:val="04A0"/>
      </w:tblPr>
      <w:tblGrid>
        <w:gridCol w:w="959"/>
        <w:gridCol w:w="850"/>
        <w:gridCol w:w="851"/>
        <w:gridCol w:w="992"/>
        <w:gridCol w:w="851"/>
        <w:gridCol w:w="850"/>
        <w:gridCol w:w="851"/>
      </w:tblGrid>
      <w:tr w:rsidR="00177535" w:rsidTr="002F4F17">
        <w:tc>
          <w:tcPr>
            <w:tcW w:w="959" w:type="dxa"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  <w:r w:rsidRPr="00E229F6">
              <w:rPr>
                <w:rFonts w:hint="eastAsia"/>
                <w:szCs w:val="21"/>
              </w:rPr>
              <w:t>结点</w:t>
            </w:r>
          </w:p>
        </w:tc>
        <w:tc>
          <w:tcPr>
            <w:tcW w:w="850" w:type="dxa"/>
          </w:tcPr>
          <w:p w:rsidR="00177535" w:rsidRPr="00E229F6" w:rsidRDefault="00177535" w:rsidP="00E229F6">
            <w:pPr>
              <w:ind w:rightChars="92" w:right="193"/>
              <w:jc w:val="center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1843" w:type="dxa"/>
            <w:gridSpan w:val="2"/>
          </w:tcPr>
          <w:p w:rsidR="00177535" w:rsidRPr="00E229F6" w:rsidRDefault="00177535" w:rsidP="00E229F6">
            <w:pPr>
              <w:ind w:rightChars="92" w:right="193"/>
              <w:jc w:val="center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1701" w:type="dxa"/>
            <w:gridSpan w:val="2"/>
          </w:tcPr>
          <w:p w:rsidR="00177535" w:rsidRPr="00E229F6" w:rsidRDefault="00177535" w:rsidP="00E229F6">
            <w:pPr>
              <w:ind w:rightChars="92" w:right="193"/>
              <w:jc w:val="center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C</w:t>
            </w:r>
          </w:p>
        </w:tc>
        <w:tc>
          <w:tcPr>
            <w:tcW w:w="851" w:type="dxa"/>
          </w:tcPr>
          <w:p w:rsidR="00177535" w:rsidRPr="00E229F6" w:rsidRDefault="00177535" w:rsidP="00E229F6">
            <w:pPr>
              <w:ind w:rightChars="92" w:right="193"/>
              <w:jc w:val="center"/>
              <w:rPr>
                <w:i/>
                <w:sz w:val="24"/>
              </w:rPr>
            </w:pPr>
            <w:r>
              <w:rPr>
                <w:rFonts w:hint="eastAsia"/>
                <w:i/>
                <w:sz w:val="24"/>
              </w:rPr>
              <w:t>E</w:t>
            </w:r>
          </w:p>
        </w:tc>
      </w:tr>
      <w:tr w:rsidR="002F4F17" w:rsidTr="002F4F17">
        <w:tc>
          <w:tcPr>
            <w:tcW w:w="959" w:type="dxa"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  <w:r w:rsidRPr="00E229F6">
              <w:rPr>
                <w:rFonts w:hint="eastAsia"/>
                <w:szCs w:val="21"/>
              </w:rPr>
              <w:t>杆端</w:t>
            </w:r>
          </w:p>
        </w:tc>
        <w:tc>
          <w:tcPr>
            <w:tcW w:w="850" w:type="dxa"/>
          </w:tcPr>
          <w:p w:rsidR="00177535" w:rsidRPr="00E229F6" w:rsidRDefault="00177535" w:rsidP="00652074">
            <w:pPr>
              <w:ind w:rightChars="92" w:right="193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AB</w:t>
            </w:r>
          </w:p>
        </w:tc>
        <w:tc>
          <w:tcPr>
            <w:tcW w:w="851" w:type="dxa"/>
          </w:tcPr>
          <w:p w:rsidR="00177535" w:rsidRPr="00E229F6" w:rsidRDefault="00177535" w:rsidP="00652074">
            <w:pPr>
              <w:ind w:rightChars="92" w:right="193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BA</w:t>
            </w:r>
          </w:p>
        </w:tc>
        <w:tc>
          <w:tcPr>
            <w:tcW w:w="992" w:type="dxa"/>
          </w:tcPr>
          <w:p w:rsidR="00177535" w:rsidRPr="00E229F6" w:rsidRDefault="00177535" w:rsidP="00652074">
            <w:pPr>
              <w:ind w:rightChars="92" w:right="193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BC</w:t>
            </w:r>
          </w:p>
        </w:tc>
        <w:tc>
          <w:tcPr>
            <w:tcW w:w="851" w:type="dxa"/>
          </w:tcPr>
          <w:p w:rsidR="00177535" w:rsidRPr="00E229F6" w:rsidRDefault="00177535" w:rsidP="00652074">
            <w:pPr>
              <w:ind w:rightChars="92" w:right="193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CB</w:t>
            </w:r>
          </w:p>
        </w:tc>
        <w:tc>
          <w:tcPr>
            <w:tcW w:w="850" w:type="dxa"/>
          </w:tcPr>
          <w:p w:rsidR="00177535" w:rsidRPr="00E229F6" w:rsidRDefault="00177535" w:rsidP="00652074">
            <w:pPr>
              <w:ind w:rightChars="92" w:right="193"/>
              <w:rPr>
                <w:i/>
                <w:sz w:val="24"/>
              </w:rPr>
            </w:pPr>
            <w:r w:rsidRPr="00E229F6">
              <w:rPr>
                <w:rFonts w:hint="eastAsia"/>
                <w:i/>
                <w:sz w:val="24"/>
              </w:rPr>
              <w:t>CE</w:t>
            </w:r>
          </w:p>
        </w:tc>
        <w:tc>
          <w:tcPr>
            <w:tcW w:w="851" w:type="dxa"/>
          </w:tcPr>
          <w:p w:rsidR="00177535" w:rsidRPr="00E229F6" w:rsidRDefault="00BA7598" w:rsidP="00652074">
            <w:pPr>
              <w:ind w:rightChars="92" w:right="193"/>
              <w:rPr>
                <w:i/>
                <w:sz w:val="24"/>
              </w:rPr>
            </w:pPr>
            <w:r>
              <w:rPr>
                <w:noProof/>
                <w:sz w:val="24"/>
              </w:rPr>
              <w:pict>
                <v:shape id="_x0000_s54370" type="#_x0000_t202" style="position:absolute;left:0;text-align:left;margin-left:39.75pt;margin-top:28.8pt;width:36.75pt;height:22.8pt;z-index:252460032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2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shape id="_x0000_s54369" type="#_x0000_t202" style="position:absolute;left:0;text-align:left;margin-left:41pt;margin-top:12.5pt;width:36.75pt;height:22.8pt;z-index:252459008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2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  <w:r w:rsidR="00177535">
              <w:rPr>
                <w:rFonts w:hint="eastAsia"/>
                <w:i/>
                <w:sz w:val="24"/>
              </w:rPr>
              <w:t>EC</w:t>
            </w:r>
          </w:p>
        </w:tc>
      </w:tr>
      <w:tr w:rsidR="002F4F17" w:rsidTr="002F4F17">
        <w:tc>
          <w:tcPr>
            <w:tcW w:w="959" w:type="dxa"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  <w:r w:rsidRPr="00E229F6">
              <w:rPr>
                <w:rFonts w:hint="eastAsia"/>
                <w:szCs w:val="21"/>
              </w:rPr>
              <w:t>μ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/3</w:t>
            </w: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2/3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/2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/2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</w:tr>
      <w:tr w:rsidR="002F4F17" w:rsidTr="002F4F17">
        <w:tc>
          <w:tcPr>
            <w:tcW w:w="959" w:type="dxa"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  <w:r w:rsidRPr="00E229F6">
              <w:rPr>
                <w:rFonts w:hint="eastAsia"/>
                <w:i/>
                <w:szCs w:val="21"/>
              </w:rPr>
              <w:t>M</w:t>
            </w:r>
            <w:r w:rsidRPr="00E229F6">
              <w:rPr>
                <w:rFonts w:hint="eastAsia"/>
                <w:szCs w:val="21"/>
                <w:vertAlign w:val="superscript"/>
              </w:rPr>
              <w:t>g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16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</w:tr>
      <w:tr w:rsidR="002F4F17" w:rsidTr="002F4F17">
        <w:tc>
          <w:tcPr>
            <w:tcW w:w="959" w:type="dxa"/>
            <w:vMerge w:val="restart"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  <w:r w:rsidRPr="00E229F6">
              <w:rPr>
                <w:rFonts w:hint="eastAsia"/>
                <w:szCs w:val="21"/>
              </w:rPr>
              <w:t>分配与传递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4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8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8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4</w:t>
            </w:r>
          </w:p>
        </w:tc>
      </w:tr>
      <w:tr w:rsidR="002F4F17" w:rsidTr="002F4F17">
        <w:tc>
          <w:tcPr>
            <w:tcW w:w="959" w:type="dxa"/>
            <w:vMerge/>
          </w:tcPr>
          <w:p w:rsidR="00177535" w:rsidRPr="00E229F6" w:rsidRDefault="00177535" w:rsidP="00652074">
            <w:pPr>
              <w:ind w:rightChars="92" w:right="193"/>
              <w:rPr>
                <w:szCs w:val="21"/>
              </w:rPr>
            </w:pP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4/3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4/3</w:t>
            </w: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8/3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4/3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BA7598" w:rsidP="00652074">
            <w:pPr>
              <w:ind w:rightChars="92" w:right="193"/>
              <w:rPr>
                <w:sz w:val="24"/>
              </w:rPr>
            </w:pPr>
            <w:r>
              <w:rPr>
                <w:noProof/>
                <w:sz w:val="24"/>
              </w:rPr>
              <w:pict>
                <v:shape id="_x0000_s54375" type="#_x0000_t202" style="position:absolute;left:0;text-align:left;margin-left:-15.95pt;margin-top:292.45pt;width:36.75pt;height:22.8pt;z-index:252464128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5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shape id="_x0000_s54374" type="#_x0000_t202" style="position:absolute;left:0;text-align:left;margin-left:-12.2pt;margin-top:236.1pt;width:36.75pt;height:22.8pt;z-index:252463104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5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shape id="_x0000_s54372" type="#_x0000_t202" style="position:absolute;left:0;text-align:left;margin-left:40.4pt;margin-top:44.55pt;width:36.75pt;height:22.8pt;z-index:252462080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2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shape id="_x0000_s54371" type="#_x0000_t202" style="position:absolute;left:0;text-align:left;margin-left:42.9pt;margin-top:3.25pt;width:36.75pt;height:22.8pt;z-index:252461056;mso-position-horizontal-relative:text;mso-position-vertical-relative:text;mso-width-relative:margin;mso-height-relative:margin" filled="f" stroked="f">
                  <v:textbox style="mso-fit-shape-to-text:t">
                    <w:txbxContent>
                      <w:p w:rsidR="00BA7598" w:rsidRPr="00A76655" w:rsidRDefault="00BA7598">
                        <w:pPr>
                          <w:rPr>
                            <w:rFonts w:hint="eastAsia"/>
                            <w:b/>
                            <w:color w:val="FF0000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</w:rPr>
                          <w:t>2</w:t>
                        </w:r>
                        <w:r w:rsidRPr="00A76655">
                          <w:rPr>
                            <w:rFonts w:hint="eastAsia"/>
                            <w:b/>
                            <w:color w:val="FF0000"/>
                          </w:rPr>
                          <w:t>分</w:t>
                        </w:r>
                      </w:p>
                    </w:txbxContent>
                  </v:textbox>
                </v:shape>
              </w:pict>
            </w:r>
          </w:p>
        </w:tc>
      </w:tr>
      <w:tr w:rsidR="002F4F17" w:rsidTr="002F4F17">
        <w:tc>
          <w:tcPr>
            <w:tcW w:w="959" w:type="dxa"/>
            <w:vMerge/>
          </w:tcPr>
          <w:p w:rsidR="00177535" w:rsidRPr="00E229F6" w:rsidRDefault="00177535" w:rsidP="000D3A01">
            <w:pPr>
              <w:ind w:rightChars="92" w:right="193"/>
              <w:rPr>
                <w:szCs w:val="21"/>
              </w:rPr>
            </w:pP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1/3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2/3</w:t>
            </w: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2/3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1/3</w:t>
            </w:r>
          </w:p>
        </w:tc>
      </w:tr>
      <w:tr w:rsidR="002F4F17" w:rsidTr="002F4F17">
        <w:tc>
          <w:tcPr>
            <w:tcW w:w="959" w:type="dxa"/>
            <w:vMerge/>
          </w:tcPr>
          <w:p w:rsidR="00177535" w:rsidRPr="00E229F6" w:rsidRDefault="00177535" w:rsidP="000D3A01">
            <w:pPr>
              <w:ind w:rightChars="92" w:right="193"/>
              <w:rPr>
                <w:szCs w:val="21"/>
              </w:rPr>
            </w:pP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/9</w:t>
            </w:r>
          </w:p>
        </w:tc>
        <w:tc>
          <w:tcPr>
            <w:tcW w:w="992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2/9</w:t>
            </w: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0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  <w:tc>
          <w:tcPr>
            <w:tcW w:w="851" w:type="dxa"/>
          </w:tcPr>
          <w:p w:rsidR="00177535" w:rsidRDefault="00177535" w:rsidP="00652074">
            <w:pPr>
              <w:ind w:rightChars="92" w:right="193"/>
              <w:rPr>
                <w:sz w:val="24"/>
              </w:rPr>
            </w:pPr>
          </w:p>
        </w:tc>
      </w:tr>
      <w:tr w:rsidR="002F4F17" w:rsidTr="002F4F17">
        <w:tc>
          <w:tcPr>
            <w:tcW w:w="959" w:type="dxa"/>
          </w:tcPr>
          <w:p w:rsidR="00177535" w:rsidRPr="00E229F6" w:rsidRDefault="00177535" w:rsidP="000D3A01">
            <w:pPr>
              <w:ind w:rightChars="92" w:right="193"/>
              <w:rPr>
                <w:i/>
                <w:szCs w:val="21"/>
              </w:rPr>
            </w:pPr>
            <w:r w:rsidRPr="00E229F6">
              <w:rPr>
                <w:rFonts w:hint="eastAsia"/>
                <w:i/>
                <w:szCs w:val="21"/>
              </w:rPr>
              <w:t>M</w:t>
            </w:r>
          </w:p>
        </w:tc>
        <w:tc>
          <w:tcPr>
            <w:tcW w:w="850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20/3</w:t>
            </w:r>
          </w:p>
        </w:tc>
        <w:tc>
          <w:tcPr>
            <w:tcW w:w="851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17.4</w:t>
            </w:r>
          </w:p>
        </w:tc>
        <w:tc>
          <w:tcPr>
            <w:tcW w:w="992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17.4</w:t>
            </w:r>
          </w:p>
        </w:tc>
        <w:tc>
          <w:tcPr>
            <w:tcW w:w="851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8.7</w:t>
            </w:r>
          </w:p>
        </w:tc>
        <w:tc>
          <w:tcPr>
            <w:tcW w:w="850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8.7</w:t>
            </w:r>
          </w:p>
        </w:tc>
        <w:tc>
          <w:tcPr>
            <w:tcW w:w="851" w:type="dxa"/>
          </w:tcPr>
          <w:p w:rsidR="00177535" w:rsidRDefault="002F4F17" w:rsidP="00652074">
            <w:pPr>
              <w:ind w:rightChars="92" w:right="193"/>
              <w:rPr>
                <w:sz w:val="24"/>
              </w:rPr>
            </w:pPr>
            <w:r>
              <w:rPr>
                <w:rFonts w:hint="eastAsia"/>
                <w:sz w:val="24"/>
              </w:rPr>
              <w:t>-4.4</w:t>
            </w:r>
          </w:p>
        </w:tc>
      </w:tr>
    </w:tbl>
    <w:p w:rsidR="00203391" w:rsidRDefault="00203391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E05553" w:rsidRPr="0041799B">
        <w:rPr>
          <w:rFonts w:ascii="黑体" w:eastAsia="黑体" w:hAnsi="黑体" w:hint="eastAsia"/>
          <w:szCs w:val="21"/>
        </w:rPr>
        <w:t>作出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152EFB">
        <w:rPr>
          <w:rFonts w:eastAsia="黑体" w:hint="eastAsia"/>
          <w:szCs w:val="21"/>
          <w:vertAlign w:val="subscript"/>
        </w:rPr>
        <w:t>B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152EFB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C27160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shape id="_x0000_s44672" type="#_x0000_t32" style="position:absolute;left:0;text-align:left;margin-left:153.4pt;margin-top:76.5pt;width:.6pt;height:166.6pt;z-index:252191744" o:connectortype="straight" strokecolor="black [3213]" strokeweight="1pt">
            <v:stroke dashstyle="dash"/>
          </v:shape>
        </w:pict>
      </w:r>
      <w:r>
        <w:rPr>
          <w:noProof/>
          <w:sz w:val="24"/>
        </w:rPr>
        <w:pict>
          <v:shape id="_x0000_s44670" type="#_x0000_t32" style="position:absolute;left:0;text-align:left;margin-left:32.6pt;margin-top:88.35pt;width:.6pt;height:157.2pt;z-index:252189696" o:connectortype="straight" strokecolor="black [3213]" strokeweight="1pt">
            <v:stroke dashstyle="dash"/>
          </v:shape>
        </w:pict>
      </w:r>
      <w:r>
        <w:rPr>
          <w:noProof/>
          <w:sz w:val="24"/>
        </w:rPr>
        <w:pict>
          <v:shape id="_x0000_s44671" type="#_x0000_t32" style="position:absolute;left:0;text-align:left;margin-left:111.45pt;margin-top:83.35pt;width:.6pt;height:166.6pt;z-index:252190720" o:connectortype="straight" strokecolor="black [3213]" strokeweight="1pt">
            <v:stroke dashstyle="dash"/>
          </v:shape>
        </w:pict>
      </w:r>
      <w:r>
        <w:rPr>
          <w:noProof/>
          <w:sz w:val="24"/>
        </w:rPr>
        <w:pict>
          <v:shape id="_x0000_s44669" type="#_x0000_t32" style="position:absolute;left:0;text-align:left;margin-left:72.65pt;margin-top:82.1pt;width:.6pt;height:166.6pt;z-index:252188672" o:connectortype="straight" strokecolor="black [3213]" strokeweight="1pt">
            <v:stroke dashstyle="dash"/>
          </v:shape>
        </w:pict>
      </w:r>
      <w:r>
        <w:rPr>
          <w:noProof/>
          <w:sz w:val="24"/>
        </w:rPr>
        <w:pict>
          <v:line id="_x0000_s20993" style="position:absolute;left:0;text-align:left;z-index:251763712" from="85.7pt,13.15pt" to="85.75pt,36.55pt" o:regroupid="234" strokecolor="blue" strokeweight="2.25pt">
            <v:stroke startarrowwidth="narrow" startarrowlength="long" endarrow="classic" endarrowwidth="narrow" endarrowlength="long"/>
          </v:line>
        </w:pict>
      </w:r>
      <w:r>
        <w:rPr>
          <w:noProof/>
          <w:sz w:val="24"/>
        </w:rPr>
        <w:pict>
          <v:shape id="_x0000_s11926" type="#_x0000_t75" style="position:absolute;left:0;text-align:left;margin-left:34pt;margin-top:36.9pt;width:10.35pt;height:10.85pt;z-index:251767808" o:regroupid="234">
            <v:imagedata r:id="rId58" o:title=""/>
          </v:shape>
          <o:OLEObject Type="Embed" ProgID="Equation.3" ShapeID="_x0000_s11926" DrawAspect="Content" ObjectID="_1591541090" r:id="rId59"/>
        </w:pict>
      </w:r>
      <w:r>
        <w:rPr>
          <w:noProof/>
          <w:sz w:val="24"/>
        </w:rPr>
        <w:pict>
          <v:rect id="_x0000_s20994" style="position:absolute;left:0;text-align:left;margin-left:116.9pt;margin-top:88.1pt;width:10pt;height:12.65pt;z-index:251764736" o:regroupid="234" filled="f" stroked="f" strokecolor="white" strokeweight="1pt">
            <v:fill color2="black"/>
            <v:textbox style="mso-next-textbox:#_x0000_s20994" inset="0,0,0,0">
              <w:txbxContent>
                <w:p w:rsidR="00A76655" w:rsidRPr="0084161F" w:rsidRDefault="00A76655" w:rsidP="00152EFB">
                  <w:pPr>
                    <w:pStyle w:val="1"/>
                    <w:jc w:val="center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K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1923" editas="canvas" style="width:210.35pt;height:118.5pt;mso-position-horizontal-relative:char;mso-position-vertical-relative:line" coordorigin="1116,3587" coordsize="3709,2090">
            <o:lock v:ext="edit" aspectratio="t"/>
            <v:shape id="_x0000_s11924" type="#_x0000_t75" style="position:absolute;left:1116;top:3587;width:3709;height:2090" o:preferrelative="f">
              <v:fill o:detectmouseclick="t"/>
              <v:path o:extrusionok="t" o:connecttype="none"/>
              <o:lock v:ext="edit" text="t"/>
            </v:shape>
            <v:group id="_x0000_s37186" style="position:absolute;left:1461;top:3716;width:2632;height:1802" coordorigin="1461,3716" coordsize="2632,1802">
              <v:group id="_x0000_s37166" style="position:absolute;left:1461;top:4713;width:141;height:370;flip:x y" coordorigin="4130,4314" coordsize="160,420">
                <v:line id="_x0000_s37167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37168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37169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37170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37171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37172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37165" style="position:absolute;left:2981;top:4046;width:105;height:104" strokeweight="1.5pt">
                <v:fill color2="black"/>
              </v:oval>
              <v:line id="_x0000_s37173" style="position:absolute;rotation:-90;flip:x" from="2342,3463" to="2347,4759" strokeweight="1.5pt">
                <v:stroke startarrowwidth="narrow" startarrowlength="short" endarrowwidth="narrow" endarrowlength="short"/>
              </v:line>
              <v:shape id="_x0000_s11927" type="#_x0000_t75" style="position:absolute;left:1625;top:4904;width:185;height:210" o:regroupid="234">
                <v:imagedata r:id="rId60" o:title=""/>
              </v:shape>
              <v:group id="_x0000_s20985" style="position:absolute;left:1602;top:5348;width:1381;height:170" coordorigin="6447,5194" coordsize="1755,307" o:regroupid="234">
                <v:line id="_x0000_s2098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987" style="position:absolute" from="6447,5201" to="6447,5501" strokeweight="1pt">
                  <v:stroke startarrowwidth="narrow" startarrowlength="short" endarrowwidth="narrow" endarrowlength="short"/>
                </v:line>
                <v:line id="_x0000_s2098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989" style="position:absolute" from="7323,5194" to="7323,5494" strokeweight="1pt">
                  <v:stroke startarrowwidth="narrow" startarrowlength="short" endarrowwidth="narrow" endarrowlength="short"/>
                </v:line>
                <v:line id="_x0000_s20990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7174" style="position:absolute;left:1484;top:3936;width:197;height:371" coordorigin="4279,4030" coordsize="224,420">
                <v:group id="_x0000_s37175" style="position:absolute;left:4279;top:4030;width:160;height:420;flip:x y" coordorigin="4130,4314" coordsize="160,420">
                  <v:line id="_x0000_s37176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177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37178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37179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37180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37181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37182" style="position:absolute;left:4375;top:4160;width:128;height:136" strokeweight="1.5pt">
                  <v:fill color2="black"/>
                </v:oval>
              </v:group>
              <v:oval id="_x0000_s37183" style="position:absolute;left:2968;top:4797;width:105;height:102" strokeweight="1.5pt">
                <v:fill color2="black"/>
              </v:oval>
              <v:line id="_x0000_s20991" style="position:absolute;rotation:180;flip:x" from="3019,4145" to="3032,4806" o:regroupid="234" strokeweight="1.5pt">
                <v:stroke startarrowwidth="narrow" startarrowlength="short" endarrowwidth="narrow" endarrowlength="short"/>
              </v:line>
              <v:shape id="_x0000_s11928" type="#_x0000_t75" style="position:absolute;left:3864;top:3978;width:229;height:243" o:regroupid="234">
                <v:imagedata r:id="rId61" o:title=""/>
              </v:shape>
              <v:shape id="_x0000_s21002" type="#_x0000_t202" style="position:absolute;left:1674;top:5119;width:511;height:373" o:regroupid="234" filled="f" stroked="f">
                <v:textbox>
                  <w:txbxContent>
                    <w:p w:rsidR="00A76655" w:rsidRPr="004830B6" w:rsidRDefault="00A76655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shape id="_x0000_s37184" type="#_x0000_t202" style="position:absolute;left:2392;top:5129;width:511;height:373" filled="f" stroked="f">
                <v:textbox>
                  <w:txbxContent>
                    <w:p w:rsidR="00A76655" w:rsidRPr="004830B6" w:rsidRDefault="00A76655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group id="_x0000_s20981" style="position:absolute;left:2969;top:5354;width:745;height:164;rotation:-180" coordorigin="6941,5636" coordsize="882,300" o:regroupid="234">
                <v:line id="_x0000_s20982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0983" style="position:absolute" from="6941,5636" to="6941,5936" strokeweight="1pt">
                  <v:stroke startarrowwidth="narrow" startarrowlength="short" endarrowwidth="narrow" endarrowlength="short"/>
                </v:line>
                <v:line id="_x0000_s20984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11941" type="#_x0000_t75" style="position:absolute;left:2197;top:4914;width:194;height:191" o:regroupid="234">
                <v:imagedata r:id="rId62" o:title=""/>
              </v:shape>
              <v:group id="_x0000_s20970" style="position:absolute;left:3607;top:4084;width:370;height:424" coordorigin="4704,5611" coordsize="419,481" o:regroupid="234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2023" type="#_x0000_t75" style="position:absolute;left:2560;top:3716;width:485;height:208" o:regroupid="234">
                <v:imagedata r:id="rId63" o:title=""/>
              </v:shape>
              <v:shape id="_x0000_s37185" type="#_x0000_t202" style="position:absolute;left:3131;top:5129;width:512;height:373" filled="f" stroked="f">
                <v:textbox>
                  <w:txbxContent>
                    <w:p w:rsidR="00A76655" w:rsidRPr="004830B6" w:rsidRDefault="00A76655">
                      <w:r w:rsidRPr="00152EFB"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/2</w:t>
                      </w:r>
                    </w:p>
                  </w:txbxContent>
                </v:textbox>
              </v:shape>
              <v:line id="_x0000_s20969" style="position:absolute;rotation:90;flip:x" from="2302,4194" to="2304,5545" o:regroupid="234" strokeweight="1.5pt">
                <v:stroke startarrowwidth="narrow" startarrowlength="short" endarrowwidth="narrow" endarrowlength="short"/>
              </v:line>
            </v:group>
            <v:line id="_x0000_s20980" style="position:absolute;rotation:-90;flip:x" from="3430,3772" to="3435,4461" o:regroupid="234" strokeweight="1.5pt">
              <v:stroke startarrowwidth="narrow" startarrowlength="short" endarrowwidth="narrow" endarrowlength="short"/>
            </v:line>
            <w10:wrap type="none"/>
            <w10:anchorlock/>
          </v:group>
          <o:OLEObject Type="Embed" ProgID="Equation.3" ShapeID="_x0000_s11927" DrawAspect="Content" ObjectID="_1591541091" r:id="rId64"/>
          <o:OLEObject Type="Embed" ProgID="Equation.3" ShapeID="_x0000_s11928" DrawAspect="Content" ObjectID="_1591541092" r:id="rId65"/>
          <o:OLEObject Type="Embed" ProgID="Equation.3" ShapeID="_x0000_s11941" DrawAspect="Content" ObjectID="_1591541093" r:id="rId66"/>
          <o:OLEObject Type="Embed" ProgID="Equation.3" ShapeID="_x0000_s12023" DrawAspect="Content" ObjectID="_1591541094" r:id="rId67"/>
        </w:pict>
      </w:r>
    </w:p>
    <w:p w:rsidR="007623B8" w:rsidRDefault="00C27160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44688" style="position:absolute;left:0;text-align:left;margin-left:8.95pt;margin-top:1.65pt;width:237.8pt;height:116.55pt;z-index:252209152" coordorigin="1313,10939" coordsize="4756,2331">
            <v:shape id="_x0000_s44673" type="#_x0000_t32" style="position:absolute;left:1364;top:11483;width:3281;height:1" o:connectortype="straight" strokecolor="black [3213]" strokeweight="1pt"/>
            <v:shape id="_x0000_s44676" type="#_x0000_t32" style="position:absolute;left:1313;top:12486;width:3281;height:1" o:connectortype="straight" strokecolor="black [3213]" strokeweight="1pt"/>
            <v:shape id="_x0000_s44678" type="#_x0000_t202" style="position:absolute;left:4692;top:11201;width:1377;height:501" filled="f" stroked="f">
              <v:textbox>
                <w:txbxContent>
                  <w:p w:rsidR="00A76655" w:rsidRPr="00FF7E5D" w:rsidRDefault="00A76655" w:rsidP="00FF7E5D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R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B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影响线</w:t>
                    </w:r>
                  </w:p>
                </w:txbxContent>
              </v:textbox>
            </v:shape>
            <v:shape id="_x0000_s44679" type="#_x0000_t202" style="position:absolute;left:4679;top:12240;width:1377;height:501" filled="f" stroked="f">
              <v:textbox>
                <w:txbxContent>
                  <w:p w:rsidR="00A76655" w:rsidRPr="00FF7E5D" w:rsidRDefault="00A76655" w:rsidP="00FF7E5D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D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影响线</w:t>
                    </w:r>
                  </w:p>
                </w:txbxContent>
              </v:textbox>
            </v:shape>
            <v:shape id="_x0000_s44680" type="#_x0000_t32" style="position:absolute;left:3327;top:11116;width:865;height:375;flip:x" o:connectortype="straight" strokecolor="red" strokeweight="1.5pt"/>
            <v:shape id="_x0000_s44681" type="#_x0000_t32" style="position:absolute;left:4198;top:11134;width:4;height:382;flip:x" o:connectortype="straight" strokecolor="red" strokeweight="1.5pt"/>
            <v:shape id="_x0000_s44682" type="#_x0000_t202" style="position:absolute;left:4231;top:10939;width:574;height:390" filled="f" stroked="f">
              <v:textbox>
                <w:txbxContent>
                  <w:p w:rsidR="00A76655" w:rsidRPr="002F4F17" w:rsidRDefault="00A76655" w:rsidP="00FF7E5D">
                    <w:pPr>
                      <w:rPr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44683" type="#_x0000_t202" style="position:absolute;left:3742;top:11140;width:537;height:453" filled="f" stroked="f">
              <v:textbox>
                <w:txbxContent>
                  <w:p w:rsidR="00A76655" w:rsidRPr="00234C3E" w:rsidRDefault="00A76655" w:rsidP="00234C3E">
                    <w:pPr>
                      <w:rPr>
                        <w:szCs w:val="28"/>
                      </w:rPr>
                    </w:pPr>
                    <w:r w:rsidRPr="00234C3E">
                      <w:rPr>
                        <w:rFonts w:hint="eastAsia"/>
                        <w:color w:val="FF0000"/>
                        <w:szCs w:val="21"/>
                      </w:rPr>
                      <w:t>㈩</w:t>
                    </w:r>
                  </w:p>
                </w:txbxContent>
              </v:textbox>
            </v:shape>
            <v:shape id="_x0000_s44684" type="#_x0000_t32" style="position:absolute;left:1825;top:12493;width:1578;height:338;flip:x y" o:connectortype="straight" strokecolor="red" strokeweight="1.5pt"/>
            <v:shape id="_x0000_s44685" type="#_x0000_t32" style="position:absolute;left:3364;top:12493;width:853;height:350;flip:x" o:connectortype="straight" strokecolor="red" strokeweight="1.5pt"/>
            <v:shape id="_x0000_s44686" type="#_x0000_t202" style="position:absolute;left:3380;top:12880;width:574;height:390" filled="f" stroked="f">
              <v:textbox>
                <w:txbxContent>
                  <w:p w:rsidR="00A76655" w:rsidRPr="002F4F17" w:rsidRDefault="00A76655" w:rsidP="00FF7E5D">
                    <w:pPr>
                      <w:rPr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a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/2</w:t>
                    </w:r>
                  </w:p>
                </w:txbxContent>
              </v:textbox>
            </v:shape>
            <v:shape id="_x0000_s44687" type="#_x0000_t202" style="position:absolute;left:3028;top:12405;width:537;height:453" filled="f" stroked="f">
              <v:textbox>
                <w:txbxContent>
                  <w:p w:rsidR="00A76655" w:rsidRPr="00234C3E" w:rsidRDefault="00A76655" w:rsidP="00234C3E">
                    <w:pPr>
                      <w:pStyle w:val="a9"/>
                      <w:numPr>
                        <w:ilvl w:val="0"/>
                        <w:numId w:val="10"/>
                      </w:numPr>
                      <w:ind w:firstLineChars="0"/>
                      <w:rPr>
                        <w:szCs w:val="28"/>
                      </w:rPr>
                    </w:pPr>
                  </w:p>
                </w:txbxContent>
              </v:textbox>
            </v:shape>
          </v:group>
        </w:pict>
      </w: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68"/>
      <w:footerReference w:type="default" r:id="rId69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33A9" w:rsidRDefault="00E733A9">
      <w:r>
        <w:separator/>
      </w:r>
    </w:p>
  </w:endnote>
  <w:endnote w:type="continuationSeparator" w:id="0">
    <w:p w:rsidR="00E733A9" w:rsidRDefault="00E733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655" w:rsidRDefault="00A76655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76655" w:rsidRDefault="00A76655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655" w:rsidRDefault="00A76655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516D6B">
      <w:rPr>
        <w:noProof/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 w:rsidR="00516D6B">
      <w:rPr>
        <w:noProof/>
        <w:kern w:val="0"/>
        <w:szCs w:val="21"/>
      </w:rPr>
      <w:t>4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A76655" w:rsidRPr="00715E04" w:rsidRDefault="00A7665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33A9" w:rsidRDefault="00E733A9">
      <w:r>
        <w:separator/>
      </w:r>
    </w:p>
  </w:footnote>
  <w:footnote w:type="continuationSeparator" w:id="0">
    <w:p w:rsidR="00E733A9" w:rsidRDefault="00E733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26F4104C"/>
    <w:multiLevelType w:val="hybridMultilevel"/>
    <w:tmpl w:val="9766BE32"/>
    <w:lvl w:ilvl="0" w:tplc="4156EE7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ED53D4"/>
    <w:multiLevelType w:val="hybridMultilevel"/>
    <w:tmpl w:val="65841798"/>
    <w:lvl w:ilvl="0" w:tplc="2E84E81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4">
    <w:nsid w:val="5A8446AE"/>
    <w:multiLevelType w:val="hybridMultilevel"/>
    <w:tmpl w:val="08225ECE"/>
    <w:lvl w:ilvl="0" w:tplc="8C1ED550">
      <w:start w:val="1"/>
      <w:numFmt w:val="ideographEnclosedCircle"/>
      <w:lvlText w:val="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6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7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8">
    <w:nsid w:val="74524FA0"/>
    <w:multiLevelType w:val="hybridMultilevel"/>
    <w:tmpl w:val="5E8A5AAE"/>
    <w:lvl w:ilvl="0" w:tplc="01F2E8F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6"/>
  </w:num>
  <w:num w:numId="5">
    <w:abstractNumId w:val="3"/>
  </w:num>
  <w:num w:numId="6">
    <w:abstractNumId w:val="0"/>
  </w:num>
  <w:num w:numId="7">
    <w:abstractNumId w:val="2"/>
  </w:num>
  <w:num w:numId="8">
    <w:abstractNumId w:val="1"/>
  </w:num>
  <w:num w:numId="9">
    <w:abstractNumId w:val="8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stylePaneFormatFilter w:val="3F01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60418"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6CBC"/>
    <w:rsid w:val="0001418E"/>
    <w:rsid w:val="000178BB"/>
    <w:rsid w:val="000210FF"/>
    <w:rsid w:val="00030D78"/>
    <w:rsid w:val="00032C9A"/>
    <w:rsid w:val="000333C3"/>
    <w:rsid w:val="00042210"/>
    <w:rsid w:val="00043AEF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B7B5A"/>
    <w:rsid w:val="000C25BC"/>
    <w:rsid w:val="000C30C2"/>
    <w:rsid w:val="000C427C"/>
    <w:rsid w:val="000C6C53"/>
    <w:rsid w:val="000D2A5D"/>
    <w:rsid w:val="000D3A01"/>
    <w:rsid w:val="000E0389"/>
    <w:rsid w:val="000E53B9"/>
    <w:rsid w:val="001051EC"/>
    <w:rsid w:val="00107220"/>
    <w:rsid w:val="00117C71"/>
    <w:rsid w:val="0012101B"/>
    <w:rsid w:val="0012137C"/>
    <w:rsid w:val="00123034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FDE"/>
    <w:rsid w:val="00174A49"/>
    <w:rsid w:val="00177535"/>
    <w:rsid w:val="001A2A1F"/>
    <w:rsid w:val="001A771F"/>
    <w:rsid w:val="001B2898"/>
    <w:rsid w:val="001B46E2"/>
    <w:rsid w:val="001C2F0F"/>
    <w:rsid w:val="001C6462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2106A"/>
    <w:rsid w:val="00226B56"/>
    <w:rsid w:val="0023278D"/>
    <w:rsid w:val="00234C3E"/>
    <w:rsid w:val="0023767D"/>
    <w:rsid w:val="002440B2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498D"/>
    <w:rsid w:val="002B2A4A"/>
    <w:rsid w:val="002B63CF"/>
    <w:rsid w:val="002D1D3D"/>
    <w:rsid w:val="002E10A9"/>
    <w:rsid w:val="002E1872"/>
    <w:rsid w:val="002E2884"/>
    <w:rsid w:val="002E2A8C"/>
    <w:rsid w:val="002E7219"/>
    <w:rsid w:val="002F148B"/>
    <w:rsid w:val="002F4F17"/>
    <w:rsid w:val="0031167E"/>
    <w:rsid w:val="00312DB4"/>
    <w:rsid w:val="00314E85"/>
    <w:rsid w:val="00317C35"/>
    <w:rsid w:val="00322FB5"/>
    <w:rsid w:val="003235E3"/>
    <w:rsid w:val="00324A8F"/>
    <w:rsid w:val="00333984"/>
    <w:rsid w:val="00337A2D"/>
    <w:rsid w:val="00351BEF"/>
    <w:rsid w:val="00355A7C"/>
    <w:rsid w:val="0036273B"/>
    <w:rsid w:val="00370263"/>
    <w:rsid w:val="003904DC"/>
    <w:rsid w:val="0039685C"/>
    <w:rsid w:val="00396D78"/>
    <w:rsid w:val="003A41FC"/>
    <w:rsid w:val="003A4F7A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40109F"/>
    <w:rsid w:val="00402557"/>
    <w:rsid w:val="00403535"/>
    <w:rsid w:val="00407444"/>
    <w:rsid w:val="00411496"/>
    <w:rsid w:val="0041799B"/>
    <w:rsid w:val="00424ED9"/>
    <w:rsid w:val="004317A6"/>
    <w:rsid w:val="004438E7"/>
    <w:rsid w:val="00446A43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2189"/>
    <w:rsid w:val="004D0B40"/>
    <w:rsid w:val="004E422E"/>
    <w:rsid w:val="004E4E74"/>
    <w:rsid w:val="004F0BD7"/>
    <w:rsid w:val="004F4D65"/>
    <w:rsid w:val="00500FC6"/>
    <w:rsid w:val="00501BB0"/>
    <w:rsid w:val="00516B92"/>
    <w:rsid w:val="00516D6B"/>
    <w:rsid w:val="00533BB9"/>
    <w:rsid w:val="0054242D"/>
    <w:rsid w:val="00544891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D0DB1"/>
    <w:rsid w:val="005D6C81"/>
    <w:rsid w:val="005E105F"/>
    <w:rsid w:val="005E2EDF"/>
    <w:rsid w:val="005E31CD"/>
    <w:rsid w:val="005F15FF"/>
    <w:rsid w:val="0060014B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1426"/>
    <w:rsid w:val="0064403A"/>
    <w:rsid w:val="00652074"/>
    <w:rsid w:val="006539AA"/>
    <w:rsid w:val="006558A5"/>
    <w:rsid w:val="006655D1"/>
    <w:rsid w:val="00670C6F"/>
    <w:rsid w:val="00680C54"/>
    <w:rsid w:val="00685CCB"/>
    <w:rsid w:val="00691B8D"/>
    <w:rsid w:val="00694197"/>
    <w:rsid w:val="00695410"/>
    <w:rsid w:val="00695EF4"/>
    <w:rsid w:val="006C6258"/>
    <w:rsid w:val="006E251E"/>
    <w:rsid w:val="006F03E9"/>
    <w:rsid w:val="006F16A8"/>
    <w:rsid w:val="006F2955"/>
    <w:rsid w:val="0070030A"/>
    <w:rsid w:val="00700FCC"/>
    <w:rsid w:val="007044D0"/>
    <w:rsid w:val="00715E04"/>
    <w:rsid w:val="0072486F"/>
    <w:rsid w:val="00733FCD"/>
    <w:rsid w:val="00733FF8"/>
    <w:rsid w:val="00741D3A"/>
    <w:rsid w:val="0074496B"/>
    <w:rsid w:val="0074622C"/>
    <w:rsid w:val="00747C5B"/>
    <w:rsid w:val="00750E74"/>
    <w:rsid w:val="00754D08"/>
    <w:rsid w:val="00761AEE"/>
    <w:rsid w:val="007623B8"/>
    <w:rsid w:val="00764143"/>
    <w:rsid w:val="00773447"/>
    <w:rsid w:val="00790D8B"/>
    <w:rsid w:val="007B2B22"/>
    <w:rsid w:val="007B2ECE"/>
    <w:rsid w:val="007B489A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17F34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C17F6"/>
    <w:rsid w:val="008C7305"/>
    <w:rsid w:val="008D3D39"/>
    <w:rsid w:val="008D3D3E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53C21"/>
    <w:rsid w:val="00963670"/>
    <w:rsid w:val="009639D9"/>
    <w:rsid w:val="00976BAD"/>
    <w:rsid w:val="00980967"/>
    <w:rsid w:val="0099096F"/>
    <w:rsid w:val="009A767C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680"/>
    <w:rsid w:val="009F36C7"/>
    <w:rsid w:val="009F4100"/>
    <w:rsid w:val="00A02CDD"/>
    <w:rsid w:val="00A07EFE"/>
    <w:rsid w:val="00A24316"/>
    <w:rsid w:val="00A34B4E"/>
    <w:rsid w:val="00A40A37"/>
    <w:rsid w:val="00A41337"/>
    <w:rsid w:val="00A515BD"/>
    <w:rsid w:val="00A605F9"/>
    <w:rsid w:val="00A6598B"/>
    <w:rsid w:val="00A659F5"/>
    <w:rsid w:val="00A76655"/>
    <w:rsid w:val="00A76E98"/>
    <w:rsid w:val="00A86E7F"/>
    <w:rsid w:val="00A921B4"/>
    <w:rsid w:val="00AA0312"/>
    <w:rsid w:val="00AA051E"/>
    <w:rsid w:val="00AA4043"/>
    <w:rsid w:val="00AA412F"/>
    <w:rsid w:val="00AA546E"/>
    <w:rsid w:val="00AB2473"/>
    <w:rsid w:val="00AB3CF7"/>
    <w:rsid w:val="00AB5206"/>
    <w:rsid w:val="00AD3818"/>
    <w:rsid w:val="00AD6789"/>
    <w:rsid w:val="00AE4EE8"/>
    <w:rsid w:val="00AE5CC4"/>
    <w:rsid w:val="00AF70AA"/>
    <w:rsid w:val="00AF7411"/>
    <w:rsid w:val="00B019E9"/>
    <w:rsid w:val="00B02002"/>
    <w:rsid w:val="00B029A0"/>
    <w:rsid w:val="00B17154"/>
    <w:rsid w:val="00B340AC"/>
    <w:rsid w:val="00B356A5"/>
    <w:rsid w:val="00B44F41"/>
    <w:rsid w:val="00B46B0F"/>
    <w:rsid w:val="00B46F57"/>
    <w:rsid w:val="00B57264"/>
    <w:rsid w:val="00B67E34"/>
    <w:rsid w:val="00B7520C"/>
    <w:rsid w:val="00B76F79"/>
    <w:rsid w:val="00B84A6F"/>
    <w:rsid w:val="00B93C53"/>
    <w:rsid w:val="00B95079"/>
    <w:rsid w:val="00B96C71"/>
    <w:rsid w:val="00BA0DC6"/>
    <w:rsid w:val="00BA3FE2"/>
    <w:rsid w:val="00BA7598"/>
    <w:rsid w:val="00BB26ED"/>
    <w:rsid w:val="00BB6DE2"/>
    <w:rsid w:val="00BC4CC7"/>
    <w:rsid w:val="00BC5CB3"/>
    <w:rsid w:val="00BE2E60"/>
    <w:rsid w:val="00BE65B0"/>
    <w:rsid w:val="00C01BD7"/>
    <w:rsid w:val="00C10108"/>
    <w:rsid w:val="00C10495"/>
    <w:rsid w:val="00C10553"/>
    <w:rsid w:val="00C12609"/>
    <w:rsid w:val="00C14FDB"/>
    <w:rsid w:val="00C2057B"/>
    <w:rsid w:val="00C25A4F"/>
    <w:rsid w:val="00C27160"/>
    <w:rsid w:val="00C32D6F"/>
    <w:rsid w:val="00C40D25"/>
    <w:rsid w:val="00C44FAB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D0691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4275B"/>
    <w:rsid w:val="00D456FA"/>
    <w:rsid w:val="00D45F45"/>
    <w:rsid w:val="00D67866"/>
    <w:rsid w:val="00D73675"/>
    <w:rsid w:val="00D7413D"/>
    <w:rsid w:val="00D81BC7"/>
    <w:rsid w:val="00DA545E"/>
    <w:rsid w:val="00DB6277"/>
    <w:rsid w:val="00DC0925"/>
    <w:rsid w:val="00DC2A7E"/>
    <w:rsid w:val="00DC5DF9"/>
    <w:rsid w:val="00DC7F5C"/>
    <w:rsid w:val="00DE47EF"/>
    <w:rsid w:val="00DF03A5"/>
    <w:rsid w:val="00DF2330"/>
    <w:rsid w:val="00E05553"/>
    <w:rsid w:val="00E168E9"/>
    <w:rsid w:val="00E16B9E"/>
    <w:rsid w:val="00E229F6"/>
    <w:rsid w:val="00E33FE9"/>
    <w:rsid w:val="00E34721"/>
    <w:rsid w:val="00E41792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733A9"/>
    <w:rsid w:val="00E83322"/>
    <w:rsid w:val="00EA3DC0"/>
    <w:rsid w:val="00EA6C6A"/>
    <w:rsid w:val="00EB5B01"/>
    <w:rsid w:val="00EB5EC0"/>
    <w:rsid w:val="00EC1116"/>
    <w:rsid w:val="00EC648F"/>
    <w:rsid w:val="00ED2454"/>
    <w:rsid w:val="00EE599B"/>
    <w:rsid w:val="00EE5CF3"/>
    <w:rsid w:val="00EE7996"/>
    <w:rsid w:val="00EF41D7"/>
    <w:rsid w:val="00F07CBE"/>
    <w:rsid w:val="00F26ABB"/>
    <w:rsid w:val="00F2753A"/>
    <w:rsid w:val="00F30B57"/>
    <w:rsid w:val="00F34650"/>
    <w:rsid w:val="00F34D64"/>
    <w:rsid w:val="00F3572C"/>
    <w:rsid w:val="00F41339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E2ADB"/>
    <w:rsid w:val="00FF499F"/>
    <w:rsid w:val="00FF5D69"/>
    <w:rsid w:val="00FF7E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0418">
      <o:colormenu v:ext="edit" fillcolor="none" strokecolor="red"/>
    </o:shapedefaults>
    <o:shapelayout v:ext="edit">
      <o:idmap v:ext="edit" data="1,2,3,4,5,6,7,8,9,10,11,12,13,14,15,16,17,18,20,36,43,53"/>
      <o:rules v:ext="edit">
        <o:r id="V:Rule23" type="arc" idref="#_x0000_s37560"/>
        <o:r id="V:Rule33" type="arc" idref="#_x0000_s37633"/>
        <o:r id="V:Rule34" type="arc" idref="#_x0000_s37634"/>
        <o:r id="V:Rule76" type="arc" idref="#_x0000_s44284"/>
        <o:r id="V:Rule81" type="arc" idref="#_x0000_s44299"/>
        <o:r id="V:Rule96" type="arc" idref="#_x0000_s44663"/>
        <o:r id="V:Rule99" type="arc" idref="#_x0000_s44665"/>
        <o:r id="V:Rule112" type="connector" idref="#_x0000_s44308">
          <o:proxy end="" idref="#_x0000_s21086" connectloc="0"/>
        </o:r>
        <o:r id="V:Rule113" type="connector" idref="#_x0000_s44680"/>
        <o:r id="V:Rule114" type="connector" idref="#_x0000_s37554"/>
        <o:r id="V:Rule115" type="connector" idref="#_x0000_s36992"/>
        <o:r id="V:Rule116" type="connector" idref="#_x0000_s37864"/>
        <o:r id="V:Rule117" type="connector" idref="#_x0000_s44066"/>
        <o:r id="V:Rule118" type="connector" idref="#_x0000_s44673"/>
        <o:r id="V:Rule119" type="connector" idref="#_x0000_s37629"/>
        <o:r id="V:Rule120" type="connector" idref="#_x0000_s44664"/>
        <o:r id="V:Rule121" type="connector" idref="#_x0000_s37861"/>
        <o:r id="V:Rule122" type="connector" idref="#_x0000_s37863"/>
        <o:r id="V:Rule123" type="connector" idref="#_x0000_s54320"/>
        <o:r id="V:Rule124" type="connector" idref="#_x0000_s37476"/>
        <o:r id="V:Rule125" type="connector" idref="#_x0000_s44351"/>
        <o:r id="V:Rule126" type="connector" idref="#_x0000_s37549"/>
        <o:r id="V:Rule127" type="connector" idref="#_x0000_s37463"/>
        <o:r id="V:Rule128" type="connector" idref="#_x0000_s37546"/>
        <o:r id="V:Rule129" type="connector" idref="#_x0000_s44051"/>
        <o:r id="V:Rule130" type="connector" idref="#_x0000_s37846"/>
        <o:r id="V:Rule131" type="connector" idref="#_x0000_s37880"/>
        <o:r id="V:Rule132" type="connector" idref="#_x0000_s54319"/>
        <o:r id="V:Rule133" type="connector" idref="#_x0000_s44670"/>
        <o:r id="V:Rule134" type="connector" idref="#_x0000_s44032"/>
        <o:r id="V:Rule135" type="connector" idref="#_x0000_s37559"/>
        <o:r id="V:Rule136" type="connector" idref="#_x0000_s44301"/>
        <o:r id="V:Rule137" type="connector" idref="#_x0000_s44669"/>
        <o:r id="V:Rule138" type="connector" idref="#_x0000_s37499"/>
        <o:r id="V:Rule139" type="connector" idref="#_x0000_s44658"/>
        <o:r id="V:Rule140" type="connector" idref="#_x0000_s37866"/>
        <o:r id="V:Rule141" type="connector" idref="#_x0000_s54281"/>
        <o:r id="V:Rule142" type="connector" idref="#_x0000_s44684"/>
        <o:r id="V:Rule143" type="connector" idref="#_x0000_s37552"/>
        <o:r id="V:Rule144" type="connector" idref="#_x0000_s44050"/>
        <o:r id="V:Rule145" type="connector" idref="#_x0000_s37008"/>
        <o:r id="V:Rule146" type="connector" idref="#_x0000_s44070"/>
        <o:r id="V:Rule147" type="connector" idref="#_x0000_s44279"/>
        <o:r id="V:Rule148" type="connector" idref="#_x0000_s37440"/>
        <o:r id="V:Rule149" type="connector" idref="#_x0000_s37867"/>
        <o:r id="V:Rule150" type="connector" idref="#_x0000_s19101"/>
        <o:r id="V:Rule151" type="connector" idref="#_x0000_s37469"/>
        <o:r id="V:Rule152" type="connector" idref="#_x0000_s44065"/>
        <o:r id="V:Rule153" type="connector" idref="#_x0000_s37557"/>
        <o:r id="V:Rule154" type="connector" idref="#_x0000_s37547"/>
        <o:r id="V:Rule155" type="connector" idref="#_x0000_s44067"/>
        <o:r id="V:Rule156" type="connector" idref="#_x0000_s37857"/>
        <o:r id="V:Rule157" type="connector" idref="#_x0000_s37471"/>
        <o:r id="V:Rule158" type="connector" idref="#_x0000_s37630"/>
        <o:r id="V:Rule159" type="connector" idref="#_x0000_s37860"/>
        <o:r id="V:Rule160" type="connector" idref="#_x0000_s44033"/>
        <o:r id="V:Rule161" type="connector" idref="#_x0000_s37548"/>
        <o:r id="V:Rule162" type="connector" idref="#_x0000_s44640"/>
        <o:r id="V:Rule163" type="connector" idref="#_x0000_s44642"/>
        <o:r id="V:Rule164" type="connector" idref="#_x0000_s37883"/>
        <o:r id="V:Rule165" type="connector" idref="#_x0000_s37881"/>
        <o:r id="V:Rule166" type="connector" idref="#_x0000_s44681"/>
        <o:r id="V:Rule167" type="connector" idref="#_x0000_s37367"/>
        <o:r id="V:Rule168" type="connector" idref="#_x0000_s44956"/>
        <o:r id="V:Rule169" type="connector" idref="#_x0000_s37862"/>
        <o:r id="V:Rule170" type="connector" idref="#_x0000_s44666"/>
        <o:r id="V:Rule171" type="connector" idref="#_x0000_s44064"/>
        <o:r id="V:Rule172" type="connector" idref="#_x0000_s44304"/>
        <o:r id="V:Rule173" type="connector" idref="#_x0000_s44296"/>
        <o:r id="V:Rule174" type="connector" idref="#_x0000_s37626"/>
        <o:r id="V:Rule175" type="connector" idref="#_x0000_s37556"/>
        <o:r id="V:Rule176" type="connector" idref="#_x0000_s44659"/>
        <o:r id="V:Rule177" type="connector" idref="#_x0000_s44671"/>
        <o:r id="V:Rule178" type="connector" idref="#_x0000_s37877"/>
        <o:r id="V:Rule179" type="connector" idref="#_x0000_s37887"/>
        <o:r id="V:Rule180" type="connector" idref="#_x0000_s44294"/>
        <o:r id="V:Rule181" type="connector" idref="#_x0000_s44685"/>
        <o:r id="V:Rule182" type="connector" idref="#_x0000_s44676"/>
        <o:r id="V:Rule183" type="connector" idref="#_x0000_s37426"/>
        <o:r id="V:Rule184" type="connector" idref="#_x0000_s44641"/>
        <o:r id="V:Rule185" type="connector" idref="#_x0000_s44242"/>
        <o:r id="V:Rule186" type="connector" idref="#_x0000_s37474"/>
        <o:r id="V:Rule187" type="connector" idref="#_x0000_s44869"/>
        <o:r id="V:Rule188" type="connector" idref="#_x0000_s44300"/>
        <o:r id="V:Rule189" type="connector" idref="#_x0000_s37865"/>
        <o:r id="V:Rule190" type="connector" idref="#_x0000_s44071"/>
        <o:r id="V:Rule191" type="connector" idref="#_x0000_s44286"/>
        <o:r id="V:Rule192" type="connector" idref="#_x0000_s37477"/>
        <o:r id="V:Rule193" type="connector" idref="#_x0000_s44396"/>
        <o:r id="V:Rule194" type="connector" idref="#_x0000_s44069"/>
        <o:r id="V:Rule195" type="connector" idref="#_x0000_s44815"/>
        <o:r id="V:Rule196" type="connector" idref="#_x0000_s37858"/>
        <o:r id="V:Rule197" type="connector" idref="#_x0000_s44303"/>
        <o:r id="V:Rule198" type="connector" idref="#_x0000_s44052"/>
        <o:r id="V:Rule199" type="connector" idref="#_x0000_s44639"/>
        <o:r id="V:Rule200" type="connector" idref="#_x0000_s37465"/>
        <o:r id="V:Rule201" type="connector" idref="#_x0000_s44305">
          <o:proxy start="" idref="#_x0000_s44817" connectloc="7"/>
        </o:r>
        <o:r id="V:Rule202" type="connector" idref="#_x0000_s37478"/>
        <o:r id="V:Rule203" type="connector" idref="#_x0000_s37882"/>
        <o:r id="V:Rule204" type="connector" idref="#_x0000_s45023"/>
        <o:r id="V:Rule205" type="connector" idref="#_x0000_s44672"/>
        <o:r id="V:Rule206" type="connector" idref="#_x0000_s37879"/>
        <o:r id="V:Rule207" type="connector" idref="#_x0000_s44647"/>
        <o:r id="V:Rule208" type="connector" idref="#_x0000_s44241"/>
        <o:r id="V:Rule209" type="connector" idref="#_x0000_s37470"/>
        <o:r id="V:Rule211" type="connector" idref="#_x0000_s44646"/>
        <o:r id="V:Rule212" type="connector" idref="#_x0000_s44068"/>
        <o:r id="V:Rule213" type="connector" idref="#_x0000_s37635"/>
        <o:r id="V:Rule214" type="connector" idref="#_x0000_s37845"/>
        <o:r id="V:Rule215" type="connector" idref="#_x0000_s37878"/>
        <o:r id="V:Rule217" type="connector" idref="#_x0000_s54340">
          <o:proxy end="" idref="#_x0000_s37324" connectloc="5"/>
        </o:r>
      </o:rules>
      <o:regrouptable v:ext="edit">
        <o:entry new="1" old="0"/>
        <o:entry new="2" old="0"/>
        <o:entry new="3" old="1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22"/>
        <o:entry new="24" old="23"/>
        <o:entry new="25" old="24"/>
        <o:entry new="26" old="25"/>
        <o:entry new="27" old="0"/>
        <o:entry new="28" old="0"/>
        <o:entry new="29" old="0"/>
        <o:entry new="30" old="29"/>
        <o:entry new="31" old="0"/>
        <o:entry new="32" old="0"/>
        <o:entry new="33" old="0"/>
        <o:entry new="34" old="33"/>
        <o:entry new="35" old="0"/>
        <o:entry new="36" old="0"/>
        <o:entry new="37" old="36"/>
        <o:entry new="38" old="36"/>
        <o:entry new="39" old="36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48"/>
        <o:entry new="50" old="0"/>
        <o:entry new="51" old="0"/>
        <o:entry new="52" old="51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68"/>
        <o:entry new="70" old="0"/>
        <o:entry new="71" old="0"/>
        <o:entry new="72" old="0"/>
        <o:entry new="73" old="72"/>
        <o:entry new="74" old="72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81"/>
        <o:entry new="83" old="0"/>
        <o:entry new="84" old="83"/>
        <o:entry new="85" old="0"/>
        <o:entry new="86" old="0"/>
        <o:entry new="87" old="0"/>
        <o:entry new="88" old="0"/>
        <o:entry new="89" old="0"/>
        <o:entry new="90" old="89"/>
        <o:entry new="91" old="0"/>
        <o:entry new="92" old="91"/>
        <o:entry new="93" old="0"/>
        <o:entry new="94" old="0"/>
        <o:entry new="95" old="0"/>
        <o:entry new="96" old="0"/>
        <o:entry new="97" old="0"/>
        <o:entry new="98" old="96"/>
        <o:entry new="99" old="96"/>
        <o:entry new="100" old="0"/>
        <o:entry new="101" old="0"/>
        <o:entry new="102" old="0"/>
        <o:entry new="103" old="101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110"/>
        <o:entry new="112" old="0"/>
        <o:entry new="113" old="112"/>
        <o:entry new="114" old="0"/>
        <o:entry new="115" old="113"/>
        <o:entry new="116" old="0"/>
        <o:entry new="117" old="0"/>
        <o:entry new="118" old="117"/>
        <o:entry new="119" old="118"/>
        <o:entry new="120" old="0"/>
        <o:entry new="121" old="120"/>
        <o:entry new="122" old="0"/>
        <o:entry new="123" old="122"/>
        <o:entry new="124" old="123"/>
        <o:entry new="125" old="0"/>
        <o:entry new="126" old="0"/>
        <o:entry new="127" old="126"/>
        <o:entry new="128" old="127"/>
        <o:entry new="129" old="128"/>
        <o:entry new="130" old="128"/>
        <o:entry new="131" old="128"/>
        <o:entry new="132" old="128"/>
        <o:entry new="133" old="128"/>
        <o:entry new="134" old="128"/>
        <o:entry new="135" old="128"/>
        <o:entry new="136" old="128"/>
        <o:entry new="137" old="128"/>
        <o:entry new="138" old="127"/>
        <o:entry new="139" old="127"/>
        <o:entry new="140" old="0"/>
        <o:entry new="141" old="0"/>
        <o:entry new="142" old="0"/>
        <o:entry new="143" old="0"/>
        <o:entry new="144" old="142"/>
        <o:entry new="145" old="0"/>
        <o:entry new="146" old="0"/>
        <o:entry new="147" old="0"/>
        <o:entry new="148" old="145"/>
        <o:entry new="149" old="0"/>
        <o:entry new="150" old="0"/>
        <o:entry new="151" old="150"/>
        <o:entry new="152" old="0"/>
        <o:entry new="153" old="0"/>
        <o:entry new="154" old="153"/>
        <o:entry new="155" old="0"/>
        <o:entry new="156" old="0"/>
        <o:entry new="157" old="0"/>
        <o:entry new="158" old="0"/>
        <o:entry new="159" old="0"/>
        <o:entry new="160" old="0"/>
        <o:entry new="161" old="0"/>
        <o:entry new="162" old="161"/>
        <o:entry new="163" old="161"/>
        <o:entry new="164" old="0"/>
        <o:entry new="165" old="0"/>
        <o:entry new="166" old="0"/>
        <o:entry new="167" old="0"/>
        <o:entry new="168" old="0"/>
        <o:entry new="169" old="0"/>
        <o:entry new="170" old="0"/>
        <o:entry new="171" old="0"/>
        <o:entry new="172" old="0"/>
        <o:entry new="173" old="0"/>
        <o:entry new="174" old="0"/>
        <o:entry new="175" old="0"/>
        <o:entry new="176" old="0"/>
        <o:entry new="177" old="0"/>
        <o:entry new="178" old="0"/>
        <o:entry new="179" old="0"/>
        <o:entry new="180" old="0"/>
        <o:entry new="181" old="0"/>
        <o:entry new="182" old="181"/>
        <o:entry new="183" old="0"/>
        <o:entry new="184" old="0"/>
        <o:entry new="185" old="0"/>
        <o:entry new="186" old="185"/>
        <o:entry new="187" old="0"/>
        <o:entry new="188" old="187"/>
        <o:entry new="189" old="0"/>
        <o:entry new="190" old="187"/>
        <o:entry new="191" old="0"/>
        <o:entry new="192" old="0"/>
        <o:entry new="193" old="0"/>
        <o:entry new="194" old="0"/>
        <o:entry new="195" old="0"/>
        <o:entry new="196" old="0"/>
        <o:entry new="197" old="0"/>
        <o:entry new="198" old="0"/>
        <o:entry new="199" old="0"/>
        <o:entry new="200" old="0"/>
        <o:entry new="201" old="0"/>
        <o:entry new="202" old="0"/>
        <o:entry new="203" old="0"/>
        <o:entry new="204" old="0"/>
        <o:entry new="205" old="0"/>
        <o:entry new="206" old="0"/>
        <o:entry new="207" old="0"/>
        <o:entry new="208" old="0"/>
        <o:entry new="209" old="208"/>
        <o:entry new="210" old="0"/>
        <o:entry new="211" old="0"/>
        <o:entry new="212" old="0"/>
        <o:entry new="213" old="0"/>
        <o:entry new="214" old="0"/>
        <o:entry new="215" old="0"/>
        <o:entry new="216" old="0"/>
        <o:entry new="217" old="0"/>
        <o:entry new="218" old="217"/>
        <o:entry new="219" old="0"/>
        <o:entry new="220" old="219"/>
        <o:entry new="221" old="0"/>
        <o:entry new="222" old="0"/>
        <o:entry new="223" old="0"/>
        <o:entry new="224" old="0"/>
        <o:entry new="225" old="0"/>
        <o:entry new="226" old="0"/>
        <o:entry new="227" old="0"/>
        <o:entry new="228" old="0"/>
        <o:entry new="229" old="0"/>
        <o:entry new="230" old="0"/>
        <o:entry new="231" old="0"/>
        <o:entry new="232" old="0"/>
        <o:entry new="233" old="232"/>
        <o:entry new="234" old="0"/>
        <o:entry new="235" old="0"/>
        <o:entry new="236" old="0"/>
        <o:entry new="237" old="0"/>
        <o:entry new="238" old="0"/>
        <o:entry new="239" old="0"/>
        <o:entry new="240" old="239"/>
        <o:entry new="241" old="0"/>
        <o:entry new="242" old="241"/>
        <o:entry new="243" old="0"/>
        <o:entry new="244" old="0"/>
        <o:entry new="245" old="0"/>
        <o:entry new="246" old="0"/>
        <o:entry new="247" old="0"/>
        <o:entry new="248" old="247"/>
        <o:entry new="249" old="0"/>
        <o:entry new="250" old="0"/>
        <o:entry new="251" old="0"/>
        <o:entry new="252" old="0"/>
        <o:entry new="253" old="0"/>
        <o:entry new="254" old="0"/>
        <o:entry new="255" old="0"/>
        <o:entry new="256" old="0"/>
        <o:entry new="257" old="0"/>
        <o:entry new="258" old="0"/>
        <o:entry new="259" old="0"/>
        <o:entry new="260" old="0"/>
        <o:entry new="261" old="0"/>
        <o:entry new="262" old="0"/>
        <o:entry new="263" old="0"/>
        <o:entry new="264" old="0"/>
        <o:entry new="265" old="0"/>
        <o:entry new="266" old="0"/>
        <o:entry new="267" old="0"/>
        <o:entry new="268" old="0"/>
        <o:entry new="26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E83322"/>
    <w:pPr>
      <w:ind w:firstLineChars="200" w:firstLine="420"/>
    </w:pPr>
  </w:style>
  <w:style w:type="table" w:styleId="aa">
    <w:name w:val="Table Grid"/>
    <w:basedOn w:val="a1"/>
    <w:rsid w:val="00E229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gif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61" Type="http://schemas.openxmlformats.org/officeDocument/2006/relationships/image" Target="media/image26.wmf"/><Relationship Id="rId10" Type="http://schemas.openxmlformats.org/officeDocument/2006/relationships/image" Target="media/image3.gi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footer" Target="footer2.xml"/><Relationship Id="rId8" Type="http://schemas.openxmlformats.org/officeDocument/2006/relationships/image" Target="media/image1.gi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B996AE3-D9FC-4BEA-A510-63DDECCF1E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19</Words>
  <Characters>1249</Characters>
  <Application>Microsoft Office Word</Application>
  <DocSecurity>0</DocSecurity>
  <Lines>10</Lines>
  <Paragraphs>2</Paragraphs>
  <ScaleCrop>false</ScaleCrop>
  <Company>广州大学</Company>
  <LinksUpToDate>false</LinksUpToDate>
  <CharactersWithSpaces>1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2</cp:revision>
  <cp:lastPrinted>2015-06-15T02:26:00Z</cp:lastPrinted>
  <dcterms:created xsi:type="dcterms:W3CDTF">2018-06-26T09:54:00Z</dcterms:created>
  <dcterms:modified xsi:type="dcterms:W3CDTF">2018-06-26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